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TuÇn 27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</w:rPr>
      </w:pPr>
      <w:r w:rsidRPr="00A87277">
        <w:rPr>
          <w:rFonts w:ascii=".VnTime" w:hAnsi=".VnTime"/>
          <w:b/>
        </w:rPr>
        <w:t>Thø hai ngµy 2 th¸ng 3 n¨m 2015</w:t>
      </w:r>
    </w:p>
    <w:p w:rsidR="00A87277" w:rsidRPr="00A87277" w:rsidRDefault="00A87277" w:rsidP="00A87277">
      <w:pPr>
        <w:spacing w:line="360" w:lineRule="auto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i/>
          <w:u w:val="single"/>
        </w:rPr>
        <w:t>Buæi s¸ng:</w:t>
      </w:r>
    </w:p>
    <w:p w:rsidR="00A87277" w:rsidRPr="00A87277" w:rsidRDefault="00A87277" w:rsidP="00A87277">
      <w:pPr>
        <w:pStyle w:val="Heading1"/>
        <w:rPr>
          <w:rFonts w:ascii=".VnTime" w:hAnsi=".VnTime"/>
        </w:rPr>
      </w:pPr>
      <w:r w:rsidRPr="00A87277">
        <w:rPr>
          <w:rFonts w:ascii=".VnTime" w:hAnsi=".VnTime"/>
          <w:u w:val="single"/>
        </w:rPr>
        <w:t>TËp ®äc</w:t>
      </w:r>
      <w:r w:rsidRPr="00A87277">
        <w:rPr>
          <w:rFonts w:ascii=".VnTime" w:hAnsi=".VnTime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8" o:title=""/>
          </v:shape>
          <o:OLEObject Type="Embed" ProgID="Equation.3" ShapeID="_x0000_i1025" DrawAspect="Content" ObjectID="_1627826394" r:id="rId9"/>
        </w:objec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</w:rPr>
      </w:pPr>
      <w:r w:rsidRPr="00A87277">
        <w:rPr>
          <w:rFonts w:ascii=".VnTime" w:hAnsi=".VnTime"/>
          <w:i/>
        </w:rPr>
        <w:t>Dï sao tr¸i ®Êt vÉn quay</w:t>
      </w:r>
    </w:p>
    <w:p w:rsidR="00A87277" w:rsidRPr="00A87277" w:rsidRDefault="00A87277" w:rsidP="00A87277">
      <w:pPr>
        <w:rPr>
          <w:rFonts w:ascii=".VnTime" w:hAnsi=".VnTime"/>
          <w:i/>
        </w:rPr>
      </w:pPr>
      <w:r w:rsidRPr="00A87277">
        <w:rPr>
          <w:rFonts w:ascii=".VnTime" w:hAnsi=".VnTime"/>
          <w:i/>
        </w:rPr>
        <w:t xml:space="preserve">                                                               (Theo Lª Nguyªn Long, Ph¹m Ngäc Toµn)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pStyle w:val="BodyTextIndent"/>
        <w:spacing w:line="20" w:lineRule="atLeast"/>
        <w:ind w:firstLine="720"/>
      </w:pPr>
      <w:r w:rsidRPr="00A87277">
        <w:t>-§äc tr«i ch¶y toµn bµi, ®äc ®óng c¸c tªn riªng n­íc ngoµi: C« - pÐc - nÝch, Ga - li - lª.</w:t>
      </w:r>
    </w:p>
    <w:p w:rsidR="00A87277" w:rsidRPr="00A87277" w:rsidRDefault="00A87277" w:rsidP="00A87277">
      <w:pPr>
        <w:pStyle w:val="BodyTextIndent"/>
        <w:spacing w:line="20" w:lineRule="atLeast"/>
      </w:pPr>
      <w:r w:rsidRPr="00A87277">
        <w:t xml:space="preserve">          - BiÕt ®äc diÔn c¶m bµi v¨n víi giäng kÓ râ rµng, chËm r·i c¶m høng ca ngîi.</w:t>
      </w:r>
    </w:p>
    <w:p w:rsidR="00A87277" w:rsidRPr="00A87277" w:rsidRDefault="00A87277" w:rsidP="00A87277">
      <w:pPr>
        <w:pStyle w:val="BodyTextIndent"/>
        <w:spacing w:line="20" w:lineRule="atLeast"/>
      </w:pPr>
      <w:r w:rsidRPr="00A87277">
        <w:tab/>
        <w:t>- HiÓu néi dung vµ ý nghÜa cña bµi: Ca ngîi nh÷ng nhµ khoa häc ch©n chÝnh ®· dòng c¶m , kiªn tr× b¶o vÖ ch©n lý khoa häc.</w:t>
      </w:r>
    </w:p>
    <w:p w:rsidR="00A87277" w:rsidRPr="00A87277" w:rsidRDefault="00A87277" w:rsidP="00A87277">
      <w:pPr>
        <w:pStyle w:val="BodyTextIndent"/>
        <w:spacing w:line="20" w:lineRule="atLeast"/>
        <w:rPr>
          <w:b/>
          <w:bCs/>
          <w:u w:val="single"/>
        </w:rPr>
      </w:pPr>
      <w:r w:rsidRPr="00A87277">
        <w:rPr>
          <w:b/>
          <w:bCs/>
          <w:u w:val="single"/>
        </w:rPr>
        <w:t>II.Ph­¬ng ph¸p-ph­¬ng tiÖn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Tr¶i nghiÖm. Tr×nh bµy ý kiÕn c¸ nh©n. Th¶o luËn nhãm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 xml:space="preserve">A.Bµi cò: </w:t>
      </w:r>
    </w:p>
    <w:p w:rsidR="00A87277" w:rsidRPr="00A87277" w:rsidRDefault="00A87277" w:rsidP="00A87277">
      <w:pPr>
        <w:tabs>
          <w:tab w:val="left" w:pos="4860"/>
        </w:tabs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4 HS ®äc ph©n vai truyÖn </w:t>
      </w:r>
      <w:r w:rsidRPr="00A87277">
        <w:rPr>
          <w:rFonts w:ascii=".VnTime" w:hAnsi=".VnTime"/>
          <w:i/>
        </w:rPr>
        <w:t>Ga - vrèt ngoµi chiÕn luü</w:t>
      </w:r>
      <w:r w:rsidRPr="00A87277">
        <w:rPr>
          <w:rFonts w:ascii=".VnTime" w:hAnsi=".VnTime"/>
        </w:rPr>
        <w:t xml:space="preserve"> vµ nªu néi dung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i/>
          <w:iCs/>
        </w:rPr>
        <w:t>2.H­íng dÉn luyÖn ®äc vµ t×m hiÓu bµi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i/>
                <w:iCs/>
              </w:rPr>
              <w:t xml:space="preserve">a.LuyÖn ®äc: </w:t>
            </w:r>
          </w:p>
        </w:tc>
        <w:tc>
          <w:tcPr>
            <w:tcW w:w="4500" w:type="dxa"/>
            <w:tcBorders>
              <w:top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3 HS tiÕp nèi nhau ®äc tõng ®o¹n cña mçi bµi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kÕt hîp h­íng dÉn ph¸t ©m, ®äc c¸c tªn riªng n­íc ngoµi, c¸ch ng¾t c©u dµi vµ nghØ h¬i, gi¶i nghÜa tõ khã.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LuyÖn ®äc theo cÆp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1, 2 em ®äc c¶ bµi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®äc diÔn c¶m toµn bµi.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A87277">
              <w:rPr>
                <w:rFonts w:ascii=".VnTime" w:hAnsi=".VnTime"/>
                <w:i/>
                <w:iCs/>
              </w:rPr>
              <w:t>b. T×m hiÓu bµi: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thÇm l­ít vµ tr¶ lêi c©u hái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ý kiÕn cña C« - pÐc - nÝch cã ®iÓm g× kh¸c ý kiÕn chung lóc bÊy giê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right"/>
              <w:rPr>
                <w:rFonts w:ascii=".VnTime" w:hAnsi=".VnTime"/>
                <w:sz w:val="20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V× sao ph¸t hiÖn cña C« - pÐc - nÝch ®­îc coi lµ tµ thuyÕt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Lóc ®ã ng­êi ta cho r»ng tr¸i ®Êt lµ trung t©m cña vò trô ®øng yªn mét chç... C« - pÐc - nÝch chøng minh r»ng tr¸i ®Êt míi lµ mét hµnh tinh quay xung quanh mÆt trê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V× nã ng­îc l¹i víi lêi ph¸n b¶o cña chóa trêi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Ga - li - lª viÕt s¸ch nh»m môc ®Ých g×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Nh»m ñng hé t­ t­ëng khoa häc cña    C« - pÐc - nÝch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V× sao tßa ¸n lóc Êy xö ph¹t «ng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? Lßng dòng c¶m cña C« - pÐc - nÝch vµ Ga - li - lª thÓ hiÖn ë chç nµo?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- V× cho r»ng «ng ®· chèng ®èi quan ®iÓm cña Gi¸o héi, nãi ng­îc l¹i víi nh÷ng lêi ph¸n b¶o cña Chóa trêi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- Hä ®· d¸m b¶o vÖ ý kiÕn cña m×nh, nãi ng­îc l¹i víi lêi ph¸n b¶o cña chóa trêi. Ga - li - lª bÞ ®i tï nh­ng «ng vÉn b¶o vÖ ch©n lý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rPr>
          <w:trHeight w:val="446"/>
        </w:trPr>
        <w:tc>
          <w:tcPr>
            <w:tcW w:w="486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A87277">
              <w:rPr>
                <w:rFonts w:ascii=".VnTime" w:hAnsi=".VnTime"/>
                <w:i/>
                <w:iCs/>
              </w:rPr>
              <w:lastRenderedPageBreak/>
              <w:t>c.H­íng dÉn HS ®äc diÔn c¶m: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rPr>
          <w:trHeight w:val="446"/>
        </w:trPr>
        <w:tc>
          <w:tcPr>
            <w:tcW w:w="486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3 em nèi nhau ®äc 3 ®o¹n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rPr>
          <w:trHeight w:val="446"/>
        </w:trPr>
        <w:tc>
          <w:tcPr>
            <w:tcW w:w="486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h­íng dÉn c¶ líp luyÖn ®äc vµ thi ®äc diÔn c¶m 1 ®o¹n.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LuyÖn ®äc diÔn c¶m theo cÆp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hi ®äc diÔn c¶m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rPr>
          <w:trHeight w:val="446"/>
        </w:trPr>
        <w:tc>
          <w:tcPr>
            <w:tcW w:w="486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vµ c¶ líp nhËn xÐt b¹n ®äc.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A87277" w:rsidRPr="00A87277" w:rsidRDefault="00A87277" w:rsidP="00A87277">
      <w:pPr>
        <w:pStyle w:val="BodyText3"/>
        <w:spacing w:line="20" w:lineRule="atLeast"/>
      </w:pPr>
      <w:r w:rsidRPr="00A87277">
        <w:t>3.Cñng cè , dÆn dß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- NhËn xÐt giê häc. VÒ nhµ häc bµi vµ chuÈn bÞ bµi sau.</w: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sz w:val="24"/>
          <w:szCs w:val="32"/>
          <w:u w:val="single"/>
        </w:rPr>
      </w:pPr>
      <w:r w:rsidRPr="00A87277">
        <w:rPr>
          <w:rFonts w:ascii=".VnTime" w:hAnsi=".VnTime"/>
          <w:sz w:val="24"/>
          <w:szCs w:val="32"/>
          <w:u w:val="single"/>
        </w:rPr>
        <w:pict>
          <v:line id="_x0000_s8628" style="position:absolute;z-index:251661312" from="144.05pt,5.35pt" to="342.5pt,5.35pt"/>
        </w:pic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To¸n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</w:rPr>
      </w:pPr>
      <w:r w:rsidRPr="00A87277">
        <w:rPr>
          <w:rFonts w:ascii=".VnTime" w:hAnsi=".VnTime"/>
          <w:i/>
        </w:rPr>
        <w:t>LuyÖn tËp chung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654"/>
        <w:jc w:val="both"/>
        <w:rPr>
          <w:rFonts w:ascii=".VnTime" w:hAnsi=".VnTime"/>
        </w:rPr>
      </w:pPr>
      <w:r w:rsidRPr="00A87277">
        <w:rPr>
          <w:rFonts w:ascii=".VnTime" w:hAnsi=".VnTime"/>
        </w:rPr>
        <w:t>- Gióp HS «n tËp 1 sè néi dung c¬ b¶n vÒ ph©n sè: Kh¸i niÖm ban ®Çu vÒ ph©n sè, ph©n sè b»ng nhau, rót gän ph©n sè, quy ®ång ph©n sè.</w:t>
      </w:r>
    </w:p>
    <w:p w:rsidR="00A87277" w:rsidRPr="00A87277" w:rsidRDefault="00A87277" w:rsidP="00A87277">
      <w:pPr>
        <w:spacing w:line="20" w:lineRule="atLeast"/>
        <w:ind w:left="327" w:firstLine="327"/>
        <w:jc w:val="both"/>
        <w:rPr>
          <w:rFonts w:ascii=".VnTime" w:hAnsi=".VnTime"/>
        </w:rPr>
      </w:pPr>
      <w:r w:rsidRPr="00A87277">
        <w:rPr>
          <w:rFonts w:ascii=".VnTime" w:hAnsi=".VnTime"/>
        </w:rPr>
        <w:t>- RÌn kü n¨ng gi¶i to¸n cã lêi v¨n.</w:t>
      </w:r>
    </w:p>
    <w:p w:rsidR="00A87277" w:rsidRPr="00A87277" w:rsidRDefault="00A87277" w:rsidP="00A87277">
      <w:pPr>
        <w:spacing w:line="20" w:lineRule="atLeast"/>
        <w:ind w:left="327" w:hanging="327"/>
        <w:jc w:val="both"/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II.§å dïng d¹y häc.</w:t>
      </w:r>
    </w:p>
    <w:p w:rsidR="00A87277" w:rsidRPr="00A87277" w:rsidRDefault="00A87277" w:rsidP="00A87277">
      <w:pPr>
        <w:spacing w:line="20" w:lineRule="atLeast"/>
        <w:ind w:left="327" w:hanging="327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 xml:space="preserve">        B¶ng nhãm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</w:rPr>
        <w:t xml:space="preserve">A.KiÓm tra bµi cò: </w:t>
      </w:r>
    </w:p>
    <w:p w:rsidR="00A87277" w:rsidRPr="00A87277" w:rsidRDefault="00A87277" w:rsidP="00A87277">
      <w:pPr>
        <w:pStyle w:val="BodyText3"/>
        <w:spacing w:line="20" w:lineRule="atLeast"/>
        <w:rPr>
          <w:b/>
          <w:bCs/>
          <w:i/>
          <w:iCs/>
        </w:rPr>
      </w:pPr>
      <w:r w:rsidRPr="00A87277">
        <w:rPr>
          <w:i/>
          <w:i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H­íng dÉn HS lµm bµi tËp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80"/>
        <w:gridCol w:w="468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 Bµi 1: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yªu cÇu råi tù lµm bµ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2 HS lªn b¶ng lµm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GV cïng c¶ líp nhËn xÐt, chèt l¹i lêi gi¶i ®óng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a) </w:t>
            </w:r>
            <w:r w:rsidRPr="00A87277">
              <w:rPr>
                <w:rFonts w:ascii=".VnTime" w:hAnsi=".VnTime"/>
                <w:position w:val="-28"/>
              </w:rPr>
              <w:object w:dxaOrig="1760" w:dyaOrig="720">
                <v:shape id="_x0000_i1026" type="#_x0000_t75" style="width:87.75pt;height:36pt" o:ole="">
                  <v:imagedata r:id="rId10" o:title=""/>
                </v:shape>
                <o:OLEObject Type="Embed" ProgID="Equation.3" ShapeID="_x0000_i1026" DrawAspect="Content" ObjectID="_1627826395" r:id="rId11"/>
              </w:object>
            </w:r>
            <w:r w:rsidRPr="00A87277">
              <w:rPr>
                <w:rFonts w:ascii=".VnTime" w:hAnsi=".VnTime"/>
              </w:rPr>
              <w:t xml:space="preserve">;   </w:t>
            </w:r>
            <w:r w:rsidRPr="00A87277">
              <w:rPr>
                <w:rFonts w:ascii=".VnTime" w:hAnsi=".VnTime"/>
                <w:position w:val="-28"/>
              </w:rPr>
              <w:object w:dxaOrig="1680" w:dyaOrig="720">
                <v:shape id="_x0000_i1027" type="#_x0000_t75" style="width:84pt;height:36pt" o:ole="">
                  <v:imagedata r:id="rId12" o:title=""/>
                </v:shape>
                <o:OLEObject Type="Embed" ProgID="Equation.3" ShapeID="_x0000_i1027" DrawAspect="Content" ObjectID="_1627826396" r:id="rId13"/>
              </w:objec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</w:t>
            </w:r>
            <w:r w:rsidRPr="00A87277">
              <w:rPr>
                <w:rFonts w:ascii=".VnTime" w:hAnsi=".VnTime"/>
                <w:position w:val="-28"/>
              </w:rPr>
              <w:object w:dxaOrig="1719" w:dyaOrig="720">
                <v:shape id="_x0000_i1028" type="#_x0000_t75" style="width:86.25pt;height:36pt" o:ole="">
                  <v:imagedata r:id="rId14" o:title=""/>
                </v:shape>
                <o:OLEObject Type="Embed" ProgID="Equation.3" ShapeID="_x0000_i1028" DrawAspect="Content" ObjectID="_1627826397" r:id="rId15"/>
              </w:object>
            </w:r>
            <w:r w:rsidRPr="00A87277">
              <w:rPr>
                <w:rFonts w:ascii=".VnTime" w:hAnsi=".VnTime"/>
              </w:rPr>
              <w:t xml:space="preserve">;   </w:t>
            </w:r>
            <w:r w:rsidRPr="00A87277">
              <w:rPr>
                <w:rFonts w:ascii=".VnTime" w:hAnsi=".VnTime"/>
                <w:position w:val="-28"/>
              </w:rPr>
              <w:object w:dxaOrig="1719" w:dyaOrig="720">
                <v:shape id="_x0000_i1029" type="#_x0000_t75" style="width:86.25pt;height:36pt" o:ole="">
                  <v:imagedata r:id="rId16" o:title=""/>
                </v:shape>
                <o:OLEObject Type="Embed" ProgID="Equation.3" ShapeID="_x0000_i1029" DrawAspect="Content" ObjectID="_1627826398" r:id="rId17"/>
              </w:objec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ind w:firstLine="301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b) </w:t>
            </w:r>
            <w:r w:rsidRPr="00A87277">
              <w:rPr>
                <w:rFonts w:ascii=".VnTime" w:hAnsi=".VnTime"/>
                <w:position w:val="-28"/>
              </w:rPr>
              <w:object w:dxaOrig="1400" w:dyaOrig="720">
                <v:shape id="_x0000_i1030" type="#_x0000_t75" style="width:69.75pt;height:36pt" o:ole="">
                  <v:imagedata r:id="rId18" o:title=""/>
                </v:shape>
                <o:OLEObject Type="Embed" ProgID="Equation.3" ShapeID="_x0000_i1030" DrawAspect="Content" ObjectID="_1627826399" r:id="rId19"/>
              </w:objec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position w:val="-28"/>
              </w:rPr>
              <w:object w:dxaOrig="1440" w:dyaOrig="720">
                <v:shape id="_x0000_i1031" type="#_x0000_t75" style="width:1in;height:36pt" o:ole="">
                  <v:imagedata r:id="rId20" o:title=""/>
                </v:shape>
                <o:OLEObject Type="Embed" ProgID="Equation.3" ShapeID="_x0000_i1031" DrawAspect="Content" ObjectID="_1627826400" r:id="rId21"/>
              </w:objec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ind w:hanging="108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µi 2. Y/c HS ®äc ®Ò bµi vµ tù lµm bµ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gäi HS lªn b¶ng ch÷a bµ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1 HS lªn b¶ng lµm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a) Ph©n sè chØ 3 tæ HS lµ </w:t>
            </w:r>
            <w:r w:rsidRPr="00A87277">
              <w:rPr>
                <w:rFonts w:ascii=".VnTime" w:hAnsi=".VnTime"/>
                <w:position w:val="-26"/>
              </w:rPr>
              <w:object w:dxaOrig="260" w:dyaOrig="700">
                <v:shape id="_x0000_i1032" type="#_x0000_t75" style="width:12.75pt;height:35.25pt" o:ole="">
                  <v:imagedata r:id="rId22" o:title=""/>
                </v:shape>
                <o:OLEObject Type="Embed" ProgID="Equation.3" ShapeID="_x0000_i1032" DrawAspect="Content" ObjectID="_1627826401" r:id="rId23"/>
              </w:objec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 xml:space="preserve">b) 3 tæ cã sè HS lµ: 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32 x </w:t>
            </w:r>
            <w:r w:rsidRPr="00A87277">
              <w:rPr>
                <w:rFonts w:ascii=".VnTime" w:hAnsi=".VnTime"/>
                <w:position w:val="-26"/>
              </w:rPr>
              <w:object w:dxaOrig="260" w:dyaOrig="700">
                <v:shape id="_x0000_i1033" type="#_x0000_t75" style="width:12.75pt;height:35.25pt" o:ole="">
                  <v:imagedata r:id="rId22" o:title=""/>
                </v:shape>
                <o:OLEObject Type="Embed" ProgID="Equation.3" ShapeID="_x0000_i1033" DrawAspect="Content" ObjectID="_1627826402" r:id="rId24"/>
              </w:object>
            </w:r>
            <w:r w:rsidRPr="00A87277">
              <w:rPr>
                <w:rFonts w:ascii=".VnTime" w:hAnsi=".VnTime"/>
              </w:rPr>
              <w:t xml:space="preserve"> = 24 (HS)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         §¸p sè: a) </w:t>
            </w:r>
            <w:r w:rsidRPr="00A87277">
              <w:rPr>
                <w:rFonts w:ascii=".VnTime" w:hAnsi=".VnTime"/>
                <w:position w:val="-26"/>
              </w:rPr>
              <w:object w:dxaOrig="260" w:dyaOrig="700">
                <v:shape id="_x0000_i1034" type="#_x0000_t75" style="width:12.75pt;height:35.25pt" o:ole="">
                  <v:imagedata r:id="rId22" o:title=""/>
                </v:shape>
                <o:OLEObject Type="Embed" ProgID="Equation.3" ShapeID="_x0000_i1034" DrawAspect="Content" ObjectID="_1627826403" r:id="rId25"/>
              </w:object>
            </w:r>
            <w:r w:rsidRPr="00A87277">
              <w:rPr>
                <w:rFonts w:ascii=".VnTime" w:hAnsi=".VnTime"/>
              </w:rPr>
              <w:t>;   b) 24 HS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+ Bµi 3: Y/c HS ®äc ®Ò bµi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Bµi to¸n y/c g×?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  <w:sz w:val="8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µm thÕ nµo ®Ó tÝnh ®­îc sè km cßn ph¶i ®i?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Y/c HS lµm bµ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×m xem cßn ph¶i ®i bao nhiªu km n÷a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Êy c¶ qu·ng ®­êng trõ ®i sè km ®· ®i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íp lµm vë, 1 em lµm b¶ng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Anh H¶i ®· ®i ®­îc ®o¹n ®­êng dµi lµ: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    15 x </w:t>
            </w:r>
            <w:r w:rsidRPr="00A87277">
              <w:rPr>
                <w:rFonts w:ascii=".VnTime" w:hAnsi=".VnTime"/>
                <w:position w:val="-24"/>
              </w:rPr>
              <w:object w:dxaOrig="240" w:dyaOrig="620">
                <v:shape id="_x0000_i1035" type="#_x0000_t75" style="width:12pt;height:30.75pt" o:ole="">
                  <v:imagedata r:id="rId26" o:title=""/>
                </v:shape>
                <o:OLEObject Type="Embed" ProgID="Equation.3" ShapeID="_x0000_i1035" DrawAspect="Content" ObjectID="_1627826404" r:id="rId27"/>
              </w:object>
            </w:r>
            <w:r w:rsidRPr="00A87277">
              <w:rPr>
                <w:rFonts w:ascii=".VnTime" w:hAnsi=".VnTime"/>
              </w:rPr>
              <w:t xml:space="preserve"> = 10 (km)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Qu·ng ®­êng anh H¶i cßn ph¶i ®i lµ: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    15 - 10 = 5 (km)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                 §¸p sè: 5 km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cïng c¶ líp nhËn xÐt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h÷a bµi (nÕu sai)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+ Bµi 4: 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yªu cÇu vµ lµm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nªu c¸c b­íc gi¶i: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ab/>
              <w:t>- T×m sè x¨ng lÊy ra lÇn sau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ab/>
              <w:t>- T×m sè x¨ng lÊy ra c¶ hai lÇn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ab/>
              <w:t>- T×m sè x¨ng lóc ®Çu cã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íp lµm vë, 1 em lµm b¶ng nhãm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D¸n b¶ng vµ tr×nh bµy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NhËn xÐt bµi lµm cña b¹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LÇn thø hai lÊy ra sè lÝt x¨ng lµ: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  32 850 : 3 = 10 950 (l)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C¶ 2 lÇn lÊy ra sè lÝt x¨ng lµ:</w:t>
            </w:r>
          </w:p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32 850 + 10 950 = 43 800 (l)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Lóc ®Çu trong kho cã sè lÝt x¨ng lµ:</w:t>
            </w:r>
          </w:p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56 200 + 43 800 = 100 000 (l)</w:t>
            </w:r>
          </w:p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§¸p sè: 100 000 l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ch÷a bµi cho HS.</w:t>
            </w: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153"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</w:pPr>
            <w:r w:rsidRPr="00A87277">
              <w:t>3. Cñng cè  dÆn dß:</w:t>
            </w:r>
          </w:p>
          <w:p w:rsidR="00A87277" w:rsidRPr="00A87277" w:rsidRDefault="00A87277" w:rsidP="005441FF">
            <w:pPr>
              <w:spacing w:line="20" w:lineRule="atLeast"/>
              <w:ind w:firstLine="720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NhËn xÐt giê häc. VÒ nhµ xem l</w:t>
            </w:r>
            <w:r w:rsidRPr="00A87277">
              <w:rPr>
                <w:rFonts w:ascii=".VnTime" w:hAnsi=".VnTime" w:cs="Arial"/>
              </w:rPr>
              <w:t>¹i bµi vµ chuÈn bÞ bµi sau</w:t>
            </w:r>
            <w:r w:rsidRPr="00A87277">
              <w:rPr>
                <w:rFonts w:ascii=".VnTime" w:hAnsi=".VnTime"/>
              </w:rPr>
              <w:t>.</w:t>
            </w:r>
          </w:p>
        </w:tc>
      </w:tr>
    </w:tbl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noProof/>
          <w:sz w:val="20"/>
        </w:rPr>
        <w:pict>
          <v:line id="_x0000_s8627" style="position:absolute;left:0;text-align:left;z-index:251660288;mso-position-horizontal-relative:text;mso-position-vertical-relative:text" from="2in,9.85pt" to="340.2pt,9.85pt"/>
        </w:pic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LÞch sö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</w:rPr>
      </w:pPr>
      <w:r w:rsidRPr="00A87277">
        <w:rPr>
          <w:rFonts w:ascii=".VnTime" w:hAnsi=".VnTime"/>
          <w:i/>
        </w:rPr>
        <w:t>thµnh thÞ ë thÕ kû XVi - xvii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Häc xong bµi HS biÕt ë thÕ kû XVI - XVII, n­íc ta næi lªn 3 thµnh thÞ lín ®ã lµ: Th¨ng Long, Phè HiÕn, Héi An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Sù ph¸t triÓn cña thµnh thÞ chøng tá sù ph¸t triÓn cña nÒn kinh tÕ ®Æc biÖt lµ th­¬ng m¹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lastRenderedPageBreak/>
        <w:t>II.§å dïng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B¶n ®å ViÖt </w:t>
      </w:r>
      <w:smartTag w:uri="urn:schemas-microsoft-com:office:smarttags" w:element="place">
        <w:smartTag w:uri="urn:schemas-microsoft-com:office:smarttags" w:element="country-region">
          <w:r w:rsidRPr="00A87277">
            <w:rPr>
              <w:rFonts w:ascii=".VnTime" w:hAnsi=".VnTime"/>
            </w:rPr>
            <w:t>Nam</w:t>
          </w:r>
        </w:smartTag>
      </w:smartTag>
      <w:r w:rsidRPr="00A87277">
        <w:rPr>
          <w:rFonts w:ascii=".VnTime" w:hAnsi=".VnTime"/>
        </w:rPr>
        <w:t>, tranh vÏ c¶nh Th¨ng Long, Phè HiÕn. PhiÕu häc tËp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pStyle w:val="BodyText2"/>
        <w:spacing w:line="20" w:lineRule="atLeast"/>
        <w:rPr>
          <w:b w:val="0"/>
          <w:bCs/>
          <w:iCs/>
        </w:rPr>
      </w:pPr>
      <w:r w:rsidRPr="00A87277">
        <w:rPr>
          <w:b w:val="0"/>
          <w:bCs/>
          <w:iCs/>
        </w:rPr>
        <w:t>A.Bµi cò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                Gäi HS lªn ®äc phÇn bµi häc tiÕt tr­íc.</w:t>
      </w:r>
    </w:p>
    <w:p w:rsidR="00A87277" w:rsidRPr="00A87277" w:rsidRDefault="00A87277" w:rsidP="00A87277">
      <w:pPr>
        <w:pStyle w:val="BodyText2"/>
        <w:spacing w:line="20" w:lineRule="atLeast"/>
        <w:rPr>
          <w:b w:val="0"/>
          <w:bCs/>
          <w:iCs/>
        </w:rPr>
      </w:pPr>
      <w:r w:rsidRPr="00A87277">
        <w:rPr>
          <w:b w:val="0"/>
          <w:bCs/>
          <w:iCs/>
        </w:rPr>
        <w:t>B.D¹y bµi míi:</w:t>
      </w:r>
    </w:p>
    <w:p w:rsidR="00A87277" w:rsidRPr="00A87277" w:rsidRDefault="00A87277" w:rsidP="00A87277">
      <w:pPr>
        <w:pStyle w:val="BodyText2"/>
        <w:spacing w:line="20" w:lineRule="atLeast"/>
        <w:rPr>
          <w:b w:val="0"/>
          <w:bCs/>
          <w:i/>
        </w:rPr>
      </w:pPr>
      <w:r w:rsidRPr="00A87277">
        <w:rPr>
          <w:b w:val="0"/>
          <w:bCs/>
          <w:i/>
        </w:rPr>
        <w:t>1.Giíi thiÖu:</w:t>
      </w:r>
    </w:p>
    <w:p w:rsidR="00A87277" w:rsidRPr="00A87277" w:rsidRDefault="00A87277" w:rsidP="00A87277">
      <w:pPr>
        <w:spacing w:line="20" w:lineRule="atLeast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Ho¹t ®éng 1: Lµm viÖc c¶ líp.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80"/>
        <w:gridCol w:w="468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 GV tr×nh bµy kh¸i niÖm thµnh thÞ: Kh«ng chØ lµ n¬i trung t©m chÝnh trÞ, qu©n sù mµ cßn lµ n¬i tËp trung ®«ng d©n c­, c«ng nghiÖp vµ th­¬ng nghiÖp ph¸t triÓn.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C¶ líp nghe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 xml:space="preserve">- GV treo b¶n ®å ViÖt </w:t>
            </w:r>
            <w:smartTag w:uri="urn:schemas-microsoft-com:office:smarttags" w:element="place">
              <w:smartTag w:uri="urn:schemas-microsoft-com:office:smarttags" w:element="country-region">
                <w:r w:rsidRPr="00A87277">
                  <w:rPr>
                    <w:rFonts w:ascii=".VnTime" w:hAnsi=".VnTime"/>
                    <w:bCs/>
                    <w:iCs/>
                  </w:rPr>
                  <w:t>Nam</w:t>
                </w:r>
              </w:smartTag>
            </w:smartTag>
            <w:r w:rsidRPr="00A87277">
              <w:rPr>
                <w:rFonts w:ascii=".VnTime" w:hAnsi=".VnTime"/>
                <w:bCs/>
                <w:iCs/>
              </w:rPr>
              <w:t>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Lªn x¸c ®Þnh vÞ trÝ cña Th¨ng Long Phè HiÕn, Héi An trong SGK ®Ó ®iÒn vµo b¶ng thèng kª cho chÝnh x¸c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Ho¹t ®éng 2: Lµm viÖc c¸ nh©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yªu cÇu HS ®äc c¸c nhËn xÐt cña ng­êi n­íc ngoµi ®Ó ®iÒn vµo b¶ng thèng kª (SGV)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1 vµi em dùa vµo b¶ng thèng kª vµ néi dung SGK ®Ó m« t¶ l¹i c¸c thµnh thÞ Th¨ng Long, Phè HiÕn, Héi An ë thÕ kû XVI - XVI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bCs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4.Ho¹t ®éng 3: Lµm viÖc c¸ nh©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h­íng dÉn HS ®äc, th¶o luËn ®Ó tr¶ lêi c©u há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vµ th¶o luËn c¸c c©u há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NhËn xÐt chung vÒ sè d©n, quy m« vµ ho¹t ®éng bu«n b¸n trong c¸c thµnh thÞ ë n­íc ta vµo thÕ kû XVI - XVII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hµnh thÞ n­íc ta lóc ®ã tËp trung ®«ng ng­êi, quy m« ho¹t ®éng vµ bu«n b¸n réng lín, sÇm uÊt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Theo em ho¹t ®éng bu«n b¸n ë c¸c thµnh thÞ trªn nãi lªn t×nh h×nh kinh tÕ n­íc ta thêi ®ã nh­ thÕ nµo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Sù ph¸t triÓn cña thµnh thÞ ph¶n ¸nh sù ph¸t triÓn m¹nh cña n«ng nghiÖp vµ thñ c«ng nghiÖp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=&gt; Bµi häc (SGK).</w:t>
            </w: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bµi häc.</w:t>
            </w:r>
          </w:p>
        </w:tc>
      </w:tr>
    </w:tbl>
    <w:p w:rsidR="00A87277" w:rsidRPr="00A87277" w:rsidRDefault="00A87277" w:rsidP="00A87277">
      <w:pPr>
        <w:pStyle w:val="BodyText3"/>
        <w:spacing w:line="20" w:lineRule="atLeast"/>
      </w:pPr>
      <w:r w:rsidRPr="00A87277">
        <w:t>5.Cñng cè , dÆn dß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- NhËn xÐt giê häc. Y/c HS vÒ häc bµi vµ chuÈn bÞ bµi sau.</w:t>
      </w:r>
    </w:p>
    <w:p w:rsidR="00A87277" w:rsidRPr="00A87277" w:rsidRDefault="00A87277" w:rsidP="00A87277">
      <w:pPr>
        <w:spacing w:line="20" w:lineRule="atLeast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29" style="position:absolute;z-index:251662336" from="2in,9.95pt" to="342pt,9.95pt"/>
        </w:pict>
      </w:r>
    </w:p>
    <w:p w:rsidR="00A87277" w:rsidRPr="00A87277" w:rsidRDefault="00A87277" w:rsidP="00A87277">
      <w:pPr>
        <w:spacing w:line="360" w:lineRule="auto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i/>
          <w:u w:val="single"/>
        </w:rPr>
        <w:t>Buæi chiÒu:</w: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Kü thuËt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L¾p c¸i  ®u (TiÕt 1)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- HS biÕt chän ®óng vµ ®ñ ®­îc c¸c chi tiÕt ®Ó l¾p c¸i ®u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lastRenderedPageBreak/>
        <w:t>- L¾p ®­îc tõng bé phËn vµ l¾p r¸p c¸i ®u ®óng kü thuËt, ®óng quy tr×nh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- RÌn luyÖn tÝnh cÈn thËn, lµm viÖc theo quy tr×nh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§å dïng d¹y häc:</w:t>
      </w:r>
      <w:r w:rsidRPr="00A87277">
        <w:rPr>
          <w:rFonts w:ascii=".VnTime" w:hAnsi=".VnTime"/>
        </w:rPr>
        <w:t xml:space="preserve"> 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- H×nh minh häa SGK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pStyle w:val="BodyText3"/>
        <w:spacing w:line="20" w:lineRule="atLeast"/>
        <w:rPr>
          <w:i/>
          <w:iCs/>
        </w:rPr>
      </w:pPr>
      <w:r w:rsidRPr="00A87277">
        <w:rPr>
          <w:i/>
          <w:iCs/>
        </w:rPr>
        <w:t>A.Bµi cò:</w:t>
      </w:r>
    </w:p>
    <w:p w:rsidR="00A87277" w:rsidRPr="00A87277" w:rsidRDefault="00A87277" w:rsidP="00A87277">
      <w:pPr>
        <w:pStyle w:val="BodyText3"/>
        <w:spacing w:line="20" w:lineRule="atLeast"/>
        <w:rPr>
          <w:i/>
          <w:iCs/>
        </w:rPr>
      </w:pPr>
      <w:r w:rsidRPr="00A87277">
        <w:rPr>
          <w:i/>
          <w:iCs/>
        </w:rPr>
        <w:t>B.D¹y bµi míi:</w:t>
      </w:r>
    </w:p>
    <w:p w:rsidR="00A87277" w:rsidRPr="00A87277" w:rsidRDefault="00A87277" w:rsidP="00A87277">
      <w:pPr>
        <w:pStyle w:val="BodyText3"/>
        <w:spacing w:line="20" w:lineRule="atLeast"/>
      </w:pPr>
      <w:r w:rsidRPr="00A87277">
        <w:t>1. 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Ho¹t ®éng 1: H­íng dÉn HS quan s¸t vµ nhËn xÐt mÉu.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80"/>
        <w:gridCol w:w="468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cho HS quan s¸t mÉu c¸i ®u ®· l¾p s½n.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Quan s¸t tõng bé phËn cña c¸i ®u ®Ó tr¶ lêi c©u há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®Æt c©u hái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C¸i ®u cã nh÷ng bé phËn nµo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ã 3 bé phËn: Gi¸ ®ì ®u, ghÕ ®u, trôc ®u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Nªu t¸c dông cña c¸i ®u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Dïng ®Ó cho c¸c em nhá ngåi ch¬i trong c«ng viªn, trong c¸c tr­êng mÇm no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279"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Ho¹t ®éng 2: GV h­íng dÉn thao t¸c kü thuËt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</w:pPr>
            <w:r w:rsidRPr="00A87277">
              <w:t>a.</w:t>
            </w:r>
            <w:r w:rsidRPr="00A87277">
              <w:rPr>
                <w:i/>
              </w:rPr>
              <w:t>GV h­íng dÉn HS chän c¸c chi tiÕt: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/>
                <w:iCs/>
              </w:rPr>
            </w:pP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Chän c¸c chi tiÕt theo sù h­íng dÉn cña GV vµ gäi tªn c¸c chi tiÕt ®ã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/>
              </w:rPr>
            </w:pPr>
            <w:r w:rsidRPr="00A87277">
              <w:rPr>
                <w:i/>
              </w:rPr>
              <w:t>b.L¾p tõng bé phËn: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L¾p gi¸ ®ì ®u H2 - SGK.</w:t>
            </w:r>
          </w:p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L¾p ghÕ ®u H3 - SGK.</w:t>
            </w:r>
          </w:p>
          <w:p w:rsidR="00A87277" w:rsidRPr="00A87277" w:rsidRDefault="00A87277" w:rsidP="005441FF">
            <w:pPr>
              <w:pStyle w:val="BodyText2"/>
              <w:spacing w:line="20" w:lineRule="atLeast"/>
              <w:rPr>
                <w:i/>
                <w:iCs/>
              </w:rPr>
            </w:pPr>
            <w:r w:rsidRPr="00A87277">
              <w:rPr>
                <w:iCs/>
              </w:rPr>
              <w:t>- L¾p trôc ®u vµo ghÕ ®u H4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/>
              </w:rPr>
            </w:pPr>
            <w:r w:rsidRPr="00A87277">
              <w:rPr>
                <w:i/>
              </w:rPr>
              <w:t>c.L¾p r¸p c¸i ®u: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 xml:space="preserve">- GV tiÕn hµnh l¾p c¸i ®u </w:t>
            </w:r>
            <w:smartTag w:uri="urn:schemas-microsoft-com:office:smarttags" w:element="place">
              <w:smartTag w:uri="urn:schemas-microsoft-com:office:smarttags" w:element="State">
                <w:r w:rsidRPr="00A87277">
                  <w:rPr>
                    <w:iCs/>
                  </w:rPr>
                  <w:t>nh­</w:t>
                </w:r>
              </w:smartTag>
            </w:smartTag>
            <w:r w:rsidRPr="00A87277">
              <w:rPr>
                <w:iCs/>
              </w:rPr>
              <w:t xml:space="preserve"> H1 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KiÓm tra sù dao ®éng cña c¸i ®u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/>
              </w:rPr>
            </w:pPr>
            <w:r w:rsidRPr="00A87277">
              <w:rPr>
                <w:i/>
              </w:rPr>
              <w:t>d.H­íng dÉn HS th¸o c¸c chi tiÕt: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279"/>
        </w:trPr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Khi th¸o ph¶i th¸o rêi tõng bé phËn, tiÕp ®ã míi th¸o rêi tõng chi tiÕt.</w:t>
            </w:r>
          </w:p>
          <w:p w:rsidR="00A87277" w:rsidRPr="00A87277" w:rsidRDefault="00A87277" w:rsidP="005441FF">
            <w:pPr>
              <w:pStyle w:val="BodyText2"/>
              <w:spacing w:line="20" w:lineRule="atLeast"/>
              <w:rPr>
                <w:i/>
                <w:iCs/>
              </w:rPr>
            </w:pPr>
            <w:r w:rsidRPr="00A87277">
              <w:rPr>
                <w:iCs/>
              </w:rPr>
              <w:t>- Th¸o xong xÕp gän gµng vµo hép.</w:t>
            </w: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A87277" w:rsidRPr="00A87277" w:rsidRDefault="00A87277" w:rsidP="00A87277">
      <w:pPr>
        <w:spacing w:line="360" w:lineRule="auto"/>
        <w:rPr>
          <w:rFonts w:ascii=".VnTime" w:hAnsi=".VnTime"/>
          <w:b/>
          <w:i/>
        </w:rPr>
      </w:pPr>
      <w:r w:rsidRPr="00A87277">
        <w:rPr>
          <w:rFonts w:ascii=".VnTime" w:hAnsi=".VnTime"/>
          <w:b/>
          <w:i/>
        </w:rPr>
        <w:t>4.Cñng cè dÆn dß:</w:t>
      </w:r>
    </w:p>
    <w:p w:rsidR="00A87277" w:rsidRPr="00A87277" w:rsidRDefault="00A87277" w:rsidP="00A87277">
      <w:pPr>
        <w:spacing w:line="360" w:lineRule="auto"/>
        <w:rPr>
          <w:rFonts w:ascii=".VnTime" w:hAnsi=".VnTime"/>
        </w:rPr>
      </w:pPr>
      <w:r w:rsidRPr="00A87277">
        <w:rPr>
          <w:rFonts w:ascii=".VnTime" w:hAnsi=".VnTime"/>
        </w:rPr>
        <w:tab/>
        <w:t>NhËn xÐt tiÕt häc. Y/c HS vÒ thùc hµnh l¾p cho thµnh th¹o.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sz w:val="14"/>
          <w:u w:val="single"/>
        </w:rPr>
      </w:pPr>
      <w:r w:rsidRPr="00A87277">
        <w:rPr>
          <w:rFonts w:ascii=".VnTime" w:hAnsi=".VnTime"/>
          <w:b/>
          <w:noProof/>
          <w:sz w:val="14"/>
          <w:u w:val="single"/>
        </w:rPr>
        <w:pict>
          <v:line id="_x0000_s8663" style="position:absolute;left:0;text-align:left;z-index:251697152" from="137.25pt,.2pt" to="326.25pt,.2pt"/>
        </w:pic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TiÕng Anh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64" style="position:absolute;left:0;text-align:left;z-index:251698176" from="117pt,20.45pt" to="351pt,20.45pt"/>
        </w:pict>
      </w:r>
      <w:r w:rsidRPr="00A87277">
        <w:rPr>
          <w:rFonts w:ascii=".VnTime" w:hAnsi=".VnTime"/>
        </w:rPr>
        <w:t>(Gi¸o viªn chuyªn ngµnh so¹n - gi¶ng)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sz w:val="10"/>
          <w:u w:val="single"/>
        </w:rPr>
      </w:pP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Gi¸o dôc kÜ n¨ng sèng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i/>
        </w:rPr>
      </w:pPr>
      <w:r w:rsidRPr="00A87277">
        <w:rPr>
          <w:rFonts w:ascii=".VnTime" w:hAnsi=".VnTime"/>
          <w:b/>
        </w:rPr>
        <w:lastRenderedPageBreak/>
        <w:t xml:space="preserve">Chñ ®Ò 3: th­¬ng l­îng </w:t>
      </w:r>
      <w:r w:rsidRPr="00A87277">
        <w:rPr>
          <w:rFonts w:ascii=".VnTime" w:hAnsi=".VnTime"/>
          <w:b/>
          <w:i/>
        </w:rPr>
        <w:t>(TiÕt 1)</w:t>
      </w:r>
    </w:p>
    <w:p w:rsidR="00A87277" w:rsidRPr="00A87277" w:rsidRDefault="00A87277" w:rsidP="00A87277">
      <w:pPr>
        <w:rPr>
          <w:rFonts w:ascii=".VnTime" w:hAnsi=".VnTime"/>
        </w:rPr>
      </w:pPr>
      <w:r w:rsidRPr="00A87277">
        <w:rPr>
          <w:rFonts w:ascii=".VnTime" w:hAnsi=".VnTime"/>
          <w:b/>
          <w:u w:val="single"/>
        </w:rPr>
        <w:t>I.Môc tiªu.</w:t>
      </w:r>
    </w:p>
    <w:p w:rsidR="00A87277" w:rsidRPr="00A87277" w:rsidRDefault="00A87277" w:rsidP="00A87277">
      <w:pPr>
        <w:rPr>
          <w:rFonts w:ascii=".VnTime" w:hAnsi=".VnTime"/>
        </w:rPr>
      </w:pPr>
      <w:r w:rsidRPr="00A87277">
        <w:rPr>
          <w:rFonts w:ascii=".VnTime" w:hAnsi=".VnTime"/>
        </w:rPr>
        <w:t>Gióp HS: -HiÓu th­¬ng l­îng lµ mét viÖc cÇn thiÕt trong cuéc sèng hµng ngµy.</w:t>
      </w:r>
    </w:p>
    <w:p w:rsidR="00A87277" w:rsidRPr="00A87277" w:rsidRDefault="00A87277" w:rsidP="00A87277">
      <w:pPr>
        <w:rPr>
          <w:rFonts w:ascii=".VnTime" w:hAnsi=".VnTime"/>
        </w:rPr>
      </w:pPr>
      <w:r w:rsidRPr="00A87277">
        <w:rPr>
          <w:rFonts w:ascii=".VnTime" w:hAnsi=".VnTime"/>
        </w:rPr>
        <w:tab/>
        <w:t>-Th­¬ng l­îng gãp phÇn gi¶i quyÕt c¸c m©u thuÉn vµ bÊt hßa gi÷a mäi ng­êi.</w:t>
      </w:r>
    </w:p>
    <w:p w:rsidR="00A87277" w:rsidRPr="00A87277" w:rsidRDefault="00A87277" w:rsidP="00A87277">
      <w:pPr>
        <w:rPr>
          <w:rFonts w:ascii=".VnTime" w:hAnsi=".VnTime"/>
        </w:rPr>
      </w:pPr>
      <w:r w:rsidRPr="00A87277">
        <w:rPr>
          <w:rFonts w:ascii=".VnTime" w:hAnsi=".VnTime"/>
        </w:rPr>
        <w:tab/>
        <w:t>-BiÕt ®Ó th­¬ng l­îng cã hiÖu qu¶ cÇn hiÓu mong muèn cña b¶n th©n vµ cña ng­êi kh¸c.</w:t>
      </w:r>
    </w:p>
    <w:p w:rsidR="00A87277" w:rsidRPr="00A87277" w:rsidRDefault="00A87277" w:rsidP="00A87277">
      <w:pPr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II.§å dïng.</w:t>
      </w:r>
    </w:p>
    <w:p w:rsidR="00A87277" w:rsidRPr="00A87277" w:rsidRDefault="00A87277" w:rsidP="00A87277">
      <w:pPr>
        <w:rPr>
          <w:rFonts w:ascii=".VnTime" w:hAnsi=".VnTime"/>
        </w:rPr>
      </w:pPr>
      <w:r w:rsidRPr="00A87277">
        <w:rPr>
          <w:rFonts w:ascii=".VnTime" w:hAnsi=".VnTime"/>
        </w:rPr>
        <w:tab/>
        <w:t>Tranh minh häa.</w:t>
      </w:r>
    </w:p>
    <w:p w:rsidR="00A87277" w:rsidRPr="00A87277" w:rsidRDefault="00A87277" w:rsidP="00A87277">
      <w:pPr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III.C¸c ho¹t ®éng d¹y häc.</w:t>
      </w:r>
    </w:p>
    <w:p w:rsidR="00A87277" w:rsidRPr="00A87277" w:rsidRDefault="00A87277" w:rsidP="00A87277">
      <w:pPr>
        <w:rPr>
          <w:rFonts w:ascii=".VnTime" w:hAnsi=".VnTime"/>
          <w:b/>
        </w:rPr>
      </w:pPr>
      <w:r w:rsidRPr="00A87277">
        <w:rPr>
          <w:rFonts w:ascii=".VnTime" w:hAnsi=".VnTime"/>
          <w:b/>
        </w:rPr>
        <w:t>A.Bµi cò.</w:t>
      </w:r>
    </w:p>
    <w:p w:rsidR="00A87277" w:rsidRPr="00A87277" w:rsidRDefault="00A87277" w:rsidP="00A87277">
      <w:pPr>
        <w:rPr>
          <w:rFonts w:ascii=".VnTime" w:hAnsi=".VnTime"/>
        </w:rPr>
      </w:pPr>
      <w:r w:rsidRPr="00A87277">
        <w:rPr>
          <w:rFonts w:ascii=".VnTime" w:hAnsi=".VnTime"/>
        </w:rPr>
        <w:tab/>
        <w:t>Trong giao tiÕp hµng ngµy, cÇn chó ý ®iÒu g×?</w:t>
      </w:r>
    </w:p>
    <w:p w:rsidR="00A87277" w:rsidRPr="00A87277" w:rsidRDefault="00A87277" w:rsidP="00A87277">
      <w:pPr>
        <w:rPr>
          <w:rFonts w:ascii=".VnTime" w:hAnsi=".VnTime"/>
          <w:b/>
        </w:rPr>
      </w:pPr>
      <w:r w:rsidRPr="00A87277">
        <w:rPr>
          <w:rFonts w:ascii=".VnTime" w:hAnsi=".VnTime"/>
          <w:b/>
        </w:rPr>
        <w:t>B.D¹y bµi míi.</w:t>
      </w:r>
    </w:p>
    <w:p w:rsidR="00A87277" w:rsidRPr="00A87277" w:rsidRDefault="00A87277" w:rsidP="00A87277">
      <w:pPr>
        <w:rPr>
          <w:rFonts w:ascii=".VnTime" w:hAnsi=".VnTime"/>
          <w:b/>
          <w:i/>
        </w:rPr>
      </w:pPr>
      <w:r w:rsidRPr="00A87277">
        <w:rPr>
          <w:rFonts w:ascii=".VnTime" w:hAnsi=".VnTime"/>
          <w:b/>
          <w:i/>
        </w:rPr>
        <w:t>1.Giíi thiÖu bµi.</w:t>
      </w:r>
    </w:p>
    <w:p w:rsidR="00A87277" w:rsidRPr="00A87277" w:rsidRDefault="00A87277" w:rsidP="00A87277">
      <w:pPr>
        <w:rPr>
          <w:rFonts w:ascii=".VnTime" w:hAnsi=".VnTime"/>
          <w:b/>
          <w:i/>
        </w:rPr>
      </w:pPr>
      <w:r w:rsidRPr="00A87277">
        <w:rPr>
          <w:rFonts w:ascii=".VnTime" w:hAnsi=".VnTime"/>
          <w:b/>
          <w:i/>
        </w:rPr>
        <w:t>2.ý kiÕn cña em.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Style w:val="TableGrid"/>
        <w:tblW w:w="9360" w:type="dxa"/>
        <w:tblInd w:w="108" w:type="dxa"/>
        <w:tblBorders>
          <w:insideH w:val="none" w:sz="0" w:space="0" w:color="auto"/>
        </w:tblBorders>
        <w:tblLook w:val="01E0"/>
      </w:tblPr>
      <w:tblGrid>
        <w:gridCol w:w="4810"/>
        <w:gridCol w:w="4550"/>
      </w:tblGrid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Gäi 1 HS ®äc néi dung môc 1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1  em ®äc to, líp ®äc thÇm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Y/c HS suy nghÜ, lµm bµi c¸ nh©n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§äc vµ ®¸nh dÊu + vµo « tr­íc nh÷ng ý kiÕn liªn quan ®Õn th­¬ng l­îng phï hîp víi suy nghÜ cña m×nh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Gäi HS tr×nh bµy ý kiÕn cña m×nh tr­íc líp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1 vµi em tr×nh bµy vµ gi¶i thÝch v× sao em chän ý kiÕn ®ã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  <w:i/>
                <w:u w:val="single"/>
              </w:rPr>
            </w:pPr>
            <w:r w:rsidRPr="00A87277">
              <w:rPr>
                <w:rFonts w:ascii=".VnTime" w:hAnsi=".VnTime"/>
              </w:rPr>
              <w:t>-NX, chèt l¹i néi dung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  <w:b/>
                <w:i/>
              </w:rPr>
            </w:pPr>
            <w:r w:rsidRPr="00A87277">
              <w:rPr>
                <w:rFonts w:ascii=".VnTime" w:hAnsi=".VnTime"/>
                <w:b/>
                <w:i/>
              </w:rPr>
              <w:t>3.ý kiÕn cña em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  <w:b/>
                <w:i/>
              </w:rPr>
            </w:pP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Y/c HS ®äc SGK trang 21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§äc bµi theo y/c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heo em, khi th­¬ng l­îng cÇn thùc hiÖn nh÷ng vÉn ®Ò nµo?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r×nh bµy nh÷ng vÊn ®Ò mµ m×nh cho lµ cÇn thiÕt khi th­¬ng l­îng vµ gi¶I thÝch lý do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hËn xÐt c©u tr¶ lêi cña b¹n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hËn xÐt, khen ngîi nh÷ng HS cã c©u tr¶ lêi ®óng, lÝ lÏ thuyÕt phôc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  <w:b/>
                <w:i/>
              </w:rPr>
            </w:pPr>
            <w:r w:rsidRPr="00A87277">
              <w:rPr>
                <w:rFonts w:ascii=".VnTime" w:hAnsi=".VnTime"/>
                <w:b/>
                <w:i/>
              </w:rPr>
              <w:t>4.Th¶o luËn nhãm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  <w:b/>
                <w:i/>
              </w:rPr>
            </w:pP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a)-Y/c HS quan s¸t h×nh minh häa SGK, th¶o luËn vµ ®¸nh dÊu vµo « trßn d­íi nh÷ng t­ thÕ kh«ng nªn cã khi th­¬ng l­îng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ïng quan s¸t vµ th¶o luËn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§¹i diÖn nhãm b¸o c¸o kÕt qu¶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 c©u tr¶ lêi cña nhãm b¹n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, chèt l¹i néi dung th¶o luËn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</w:p>
        </w:tc>
      </w:tr>
      <w:tr w:rsidR="00A87277" w:rsidRPr="00A87277" w:rsidTr="005441FF">
        <w:tc>
          <w:tcPr>
            <w:tcW w:w="9360" w:type="dxa"/>
            <w:gridSpan w:val="2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C¸c t­ thÕ 1; 2; 3; 4 kh«ng nªn cã trong khi th­¬ng l­îng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)Cho HS thùc hµnh nhãm c¸c t­ thÕ c¬ thÓ nªn sö dông khi th­¬ng l­îng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hùc hµnh trong nhãm.</w:t>
            </w:r>
          </w:p>
        </w:tc>
      </w:tr>
      <w:tr w:rsidR="00A87277" w:rsidRPr="00A87277" w:rsidTr="005441FF">
        <w:tc>
          <w:tcPr>
            <w:tcW w:w="9360" w:type="dxa"/>
            <w:gridSpan w:val="2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GV quan s¸t vµ h­íng dÉn t­ thÕ cho HS lµm ch­a ®óng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  <w:b/>
                <w:i/>
              </w:rPr>
            </w:pPr>
            <w:r w:rsidRPr="00A87277">
              <w:rPr>
                <w:rFonts w:ascii=".VnTime" w:hAnsi=".VnTime"/>
                <w:b/>
                <w:i/>
              </w:rPr>
              <w:t>5.Xö lý t×nh huèng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  <w:b/>
                <w:i/>
              </w:rPr>
            </w:pP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hia líp thµnh 4 nhãm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N1, N3 th¶o luËn t×nh huèng 1.</w:t>
            </w:r>
          </w:p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+N2, N4 th¶o luËn t×nh huèng 2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 xml:space="preserve">-C¸c nhãm th¶o luËn vµ ®ãng vai xö lÝ </w:t>
            </w:r>
            <w:r w:rsidRPr="00A87277">
              <w:rPr>
                <w:rFonts w:ascii=".VnTime" w:hAnsi=".VnTime"/>
              </w:rPr>
              <w:lastRenderedPageBreak/>
              <w:t>t×nh huèng theo y/c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</w:p>
        </w:tc>
        <w:tc>
          <w:tcPr>
            <w:tcW w:w="4550" w:type="dxa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 c¸ch xö lÝ t×nh huèng cña b¹n.</w:t>
            </w:r>
          </w:p>
        </w:tc>
      </w:tr>
      <w:tr w:rsidR="00A87277" w:rsidRPr="00A87277" w:rsidTr="005441FF">
        <w:tc>
          <w:tcPr>
            <w:tcW w:w="9360" w:type="dxa"/>
            <w:gridSpan w:val="2"/>
          </w:tcPr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, khen ngîi nhãm cã c¸ch xö lý hay, ®ãng vai ®¹t y/c.</w:t>
            </w:r>
          </w:p>
        </w:tc>
      </w:tr>
    </w:tbl>
    <w:p w:rsidR="00A87277" w:rsidRPr="00A87277" w:rsidRDefault="00A87277" w:rsidP="00A87277">
      <w:pPr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i/>
        </w:rPr>
        <w:t>6.Cñng cè dÆn dß.</w:t>
      </w:r>
    </w:p>
    <w:p w:rsidR="00A87277" w:rsidRPr="00A87277" w:rsidRDefault="00A87277" w:rsidP="00A87277">
      <w:pPr>
        <w:spacing w:line="360" w:lineRule="auto"/>
        <w:ind w:firstLine="720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65" style="position:absolute;left:0;text-align:left;z-index:251699200" from="0,21.6pt" to="468pt,21.6pt"/>
        </w:pict>
      </w:r>
      <w:r w:rsidRPr="00A87277">
        <w:rPr>
          <w:rFonts w:ascii=".VnTime" w:hAnsi=".VnTime"/>
        </w:rPr>
        <w:t>-NX tiÕt häc. Y/c HS vÒ thùc hµnh vµ chuÈn bÞ bµi sau.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sz w:val="6"/>
        </w:rPr>
      </w:pPr>
    </w:p>
    <w:p w:rsidR="00A87277" w:rsidRPr="00A87277" w:rsidRDefault="00A87277" w:rsidP="00A87277">
      <w:pPr>
        <w:spacing w:line="20" w:lineRule="atLeast"/>
        <w:jc w:val="center"/>
        <w:rPr>
          <w:rFonts w:ascii=".VnTime" w:hAnsi=".VnTime"/>
          <w:b/>
        </w:rPr>
      </w:pPr>
      <w:r w:rsidRPr="00A87277">
        <w:rPr>
          <w:rFonts w:ascii=".VnTime" w:hAnsi=".VnTime"/>
          <w:b/>
        </w:rPr>
        <w:t>Thø ba ngµy 3 th¸ng 3 n¨m 2015</w:t>
      </w:r>
    </w:p>
    <w:p w:rsidR="00A87277" w:rsidRPr="00A87277" w:rsidRDefault="00A87277" w:rsidP="00A87277">
      <w:pPr>
        <w:spacing w:line="20" w:lineRule="atLeast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i/>
          <w:u w:val="single"/>
        </w:rPr>
        <w:t>Buæi s¸ng:</w:t>
      </w:r>
    </w:p>
    <w:p w:rsidR="00A87277" w:rsidRPr="00A87277" w:rsidRDefault="00A87277" w:rsidP="00A87277">
      <w:pPr>
        <w:spacing w:line="20" w:lineRule="atLeast"/>
        <w:jc w:val="center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u w:val="single"/>
        </w:rPr>
        <w:t>ChÝnh t¶</w:t>
      </w:r>
      <w:r w:rsidRPr="00A87277">
        <w:rPr>
          <w:rFonts w:ascii=".VnTime" w:hAnsi=".VnTime"/>
          <w:b/>
        </w:rPr>
        <w:t xml:space="preserve"> (Nhí viÕt)</w:t>
      </w:r>
    </w:p>
    <w:p w:rsidR="00A87277" w:rsidRPr="00A87277" w:rsidRDefault="00A87277" w:rsidP="00A87277">
      <w:pPr>
        <w:rPr>
          <w:rFonts w:ascii=".VnTime" w:hAnsi=".VnTime"/>
        </w:rPr>
      </w:pPr>
    </w:p>
    <w:p w:rsidR="00A87277" w:rsidRPr="00A87277" w:rsidRDefault="00A87277" w:rsidP="00A87277">
      <w:pPr>
        <w:tabs>
          <w:tab w:val="left" w:pos="5265"/>
        </w:tabs>
        <w:jc w:val="center"/>
        <w:rPr>
          <w:rFonts w:ascii=".VnTime" w:hAnsi=".VnTime"/>
          <w:b/>
          <w:iCs/>
        </w:rPr>
      </w:pPr>
      <w:r w:rsidRPr="00A87277">
        <w:rPr>
          <w:rFonts w:ascii=".VnTime" w:hAnsi=".VnTime"/>
          <w:b/>
        </w:rPr>
        <w:t>bµi th¬ vÒ tiÓu ®éi xe kh«ng kÝnh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Cs/>
          <w:iCs/>
        </w:rPr>
        <w:t>- Nhí vµ viÕt l¹i ®óng chÝnh t¶ 3 khæ th¬ cuèi cña bµi “Bµi th¬ vÒ tiÓu ®éi xe kh«ng kÝnh”. BiÕt tr×nh bµy ®óng bµi th¬ theo thÓ tù do vµ tr×nh bµy c¸c khæ th¬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Cs/>
          <w:iCs/>
        </w:rPr>
        <w:tab/>
        <w:t xml:space="preserve">- TiÕp tôc viÕt ®óng c¸c tiÕng cã ©m, vÇn dÔ lÉn </w:t>
      </w:r>
      <w:r w:rsidRPr="00A87277">
        <w:rPr>
          <w:rFonts w:ascii=".VnTime" w:hAnsi=".VnTime"/>
          <w:bCs/>
          <w:i/>
        </w:rPr>
        <w:t>s/x,</w:t>
      </w:r>
      <w:r w:rsidRPr="00A87277">
        <w:rPr>
          <w:rFonts w:ascii=".VnTime" w:hAnsi=".VnTime"/>
          <w:bCs/>
          <w:iCs/>
        </w:rPr>
        <w:t xml:space="preserve"> dÊu hái/ng·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.§å dïng d¹y - häc:</w:t>
      </w:r>
    </w:p>
    <w:p w:rsidR="00A87277" w:rsidRPr="00A87277" w:rsidRDefault="00A87277" w:rsidP="00A87277">
      <w:pPr>
        <w:pStyle w:val="BodyTextIndent2"/>
        <w:spacing w:line="20" w:lineRule="atLeast"/>
      </w:pPr>
      <w:r w:rsidRPr="00A87277">
        <w:t xml:space="preserve">     B¶ng phô. 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 chñ yÕ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</w:rPr>
        <w:t>A.KiÓm tra bµi cò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 w:cs="Arial"/>
          <w:i/>
        </w:rPr>
      </w:pPr>
      <w:r w:rsidRPr="00A87277">
        <w:rPr>
          <w:rFonts w:ascii=".VnTime" w:hAnsi=".VnTime"/>
        </w:rPr>
        <w:t xml:space="preserve">         Gäi 2 HS lªn viÕt b¶ng líp</w:t>
      </w:r>
      <w:r w:rsidRPr="00A87277">
        <w:rPr>
          <w:rFonts w:ascii=".VnTime" w:hAnsi=".VnTime"/>
          <w:i/>
        </w:rPr>
        <w:t>: lÉn lén, lßng sóng, lßng lîn, con la, qu¶ na</w:t>
      </w:r>
      <w:r w:rsidRPr="00A87277">
        <w:rPr>
          <w:rFonts w:ascii="Arial" w:hAnsi="Arial" w:cs="Arial"/>
          <w:i/>
        </w:rPr>
        <w:t>…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 xml:space="preserve">2.H­íng dÉn HS nhí </w:t>
      </w:r>
      <w:r w:rsidRPr="00A87277">
        <w:rPr>
          <w:rFonts w:ascii=".VnTime" w:hAnsi=".VnTime" w:cs="Arial"/>
          <w:b/>
          <w:bCs/>
          <w:i/>
          <w:iCs/>
        </w:rPr>
        <w:t>-</w:t>
      </w:r>
      <w:r w:rsidRPr="00A87277">
        <w:rPr>
          <w:rFonts w:ascii=".VnTime" w:hAnsi=".VnTime"/>
          <w:b/>
          <w:bCs/>
          <w:i/>
          <w:iCs/>
        </w:rPr>
        <w:t xml:space="preserve"> viÕt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80"/>
        <w:gridCol w:w="468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3 HS ®äc thuéc lßng 3 khæ th¬ cuè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¶ líp nh×n SGK ®äc thÇm l¹i ®Ó ghi nhí 3 khæ th¬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A87277">
              <w:rPr>
                <w:rFonts w:ascii=".VnTime" w:hAnsi=".VnTime"/>
                <w:iCs/>
              </w:rPr>
              <w:t>-H×nh ¶nh nµo trong bµi th¬ nãi lªn tinh thÇn dòng c¶m vµ lßng h¨ng h¸i cña c¸c chiÕn sÜ l¸i xe?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A87277">
              <w:rPr>
                <w:rFonts w:ascii=".VnTime" w:hAnsi=".VnTime"/>
                <w:iCs/>
              </w:rPr>
              <w:t>- GV nh¾c HS chó ý c¸ch tr×nh bµy: tªn bµi lïi vµo 2 «, viÕt c¸c dßng th¬ s¸t lÒ, gi÷a 2 khæ th¬ ®Ó c¸ch 1 dßng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Kh«ng cã kÝnh õ th× ­ít ¸o, m­a tu«n, m­a xèi </w:t>
            </w:r>
            <w:smartTag w:uri="urn:schemas-microsoft-com:office:smarttags" w:element="State">
              <w:smartTag w:uri="urn:schemas-microsoft-com:office:smarttags" w:element="place">
                <w:r w:rsidRPr="00A87277">
                  <w:rPr>
                    <w:rFonts w:ascii=".VnTime" w:hAnsi=".VnTime"/>
                  </w:rPr>
                  <w:t>nh­</w:t>
                </w:r>
              </w:smartTag>
            </w:smartTag>
            <w:r w:rsidRPr="00A87277">
              <w:rPr>
                <w:rFonts w:ascii=".VnTime" w:hAnsi=".VnTime"/>
              </w:rPr>
              <w:t xml:space="preserve"> ngoµi trêi, ch­a cÇn th©y l¸i tr¨m c©y sè n÷a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  <w:rPr>
                <w:iCs/>
              </w:rPr>
            </w:pPr>
          </w:p>
          <w:p w:rsidR="00A87277" w:rsidRPr="00A87277" w:rsidRDefault="00A87277" w:rsidP="005441FF">
            <w:pPr>
              <w:pStyle w:val="BodyText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§äc l¹i ®o¹n th¬ võa viÕt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Nhí l¹i vµ tù viÕt bµ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ù so¸t lçi bµi viÕt cña m×nh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GV ch÷a bµi, nªu nhËn xÐt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</w:rPr>
              <w:t>3.H­íng dÉn HS lµm bµi tËp chÝnh t¶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+ Bµi 2: GV nªu yªu cÇu vµ gi¶i thÝch 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GV ph¸t b¶ng phô ®· kÎ s½n b¶ng néi dung cho c¸c nhãm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C¸c nhãm lµm bµi vµo phiÕu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Nhãm nµo xong lªn d¸n b¶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GV vµ c¶ líp nhËn xÐt, b×nh chän nhãm th¾ng cuéc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lastRenderedPageBreak/>
              <w:t>+ Bµi 3: D¸n b¶ng phô viÕt ®o¹n v¨n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yªu cÇu bµi tËp, xem tranh minh häa sau ®ã lµm vµo vë bµi tËp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  <w:rPr>
                <w:iCs/>
              </w:rPr>
            </w:pPr>
          </w:p>
          <w:p w:rsidR="00A87277" w:rsidRPr="00A87277" w:rsidRDefault="00A87277" w:rsidP="005441FF">
            <w:pPr>
              <w:pStyle w:val="BodyText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NhËn xÐt, chèt l¹i lêi gi¶i ®óng:</w:t>
            </w:r>
          </w:p>
          <w:p w:rsidR="00A87277" w:rsidRPr="00A87277" w:rsidRDefault="00A87277" w:rsidP="005441FF">
            <w:pPr>
              <w:pStyle w:val="BodyText"/>
              <w:spacing w:line="20" w:lineRule="atLeast"/>
              <w:rPr>
                <w:iCs/>
              </w:rPr>
            </w:pPr>
            <w:r w:rsidRPr="00A87277">
              <w:tab/>
              <w:t>a. Sa m¹c - xen kÏ.</w:t>
            </w: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2 HS lªn b¶ng lµm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sz w:val="20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iCs/>
              </w:rPr>
              <w:t>b.§¸y biÓn - thung lòng.</w:t>
            </w:r>
          </w:p>
        </w:tc>
      </w:tr>
    </w:tbl>
    <w:p w:rsidR="00A87277" w:rsidRPr="00A87277" w:rsidRDefault="00A87277" w:rsidP="00A87277">
      <w:pPr>
        <w:pStyle w:val="BodyText3"/>
        <w:spacing w:line="20" w:lineRule="atLeast"/>
        <w:rPr>
          <w:bCs/>
          <w:iCs/>
        </w:rPr>
      </w:pPr>
      <w:r w:rsidRPr="00A87277">
        <w:rPr>
          <w:bCs/>
          <w:iCs/>
        </w:rPr>
        <w:t>4.Cñng cè , dÆn dß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30" style="position:absolute;left:0;text-align:left;z-index:251663360" from="2in,25.45pt" to="351.1pt,25.45pt"/>
        </w:pict>
      </w:r>
      <w:r w:rsidRPr="00A87277">
        <w:rPr>
          <w:rFonts w:ascii=".VnTime" w:hAnsi=".VnTime"/>
        </w:rPr>
        <w:t>- NhËn xÐt giê häc. VÒ nhµ häc vµ tËp viÕt bµi vµ chuÈn bÞ bµi sau.</w: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To¸n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</w:rPr>
      </w:pPr>
      <w:r w:rsidRPr="00A87277">
        <w:rPr>
          <w:rFonts w:ascii=".VnTime" w:hAnsi=".VnTime"/>
          <w:i/>
        </w:rPr>
        <w:t xml:space="preserve">KiÓm tra ®Þnh kú </w:t>
      </w:r>
      <w:r w:rsidRPr="00A87277">
        <w:rPr>
          <w:rFonts w:ascii=".VnTime" w:hAnsi=".VnTime"/>
        </w:rPr>
        <w:t>(Gi÷a häc kú II)</w:t>
      </w:r>
    </w:p>
    <w:p w:rsidR="00A87277" w:rsidRPr="00A87277" w:rsidRDefault="00A87277" w:rsidP="00A87277">
      <w:pPr>
        <w:tabs>
          <w:tab w:val="left" w:pos="5438"/>
        </w:tabs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KiÓm tra kiÕn thøc, kü n¨ng lµm bµi cña HS vÒ c¸c phÐp tÝnh trªn ph©n sè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Nhí l¹i c¸ch t×m ph©n sè cña 1 sè, c¸ch tÝnh chu vi, diÖn tÝch cña c¸c h×nh ®· häc 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RÌn ý thøc nghiªm tóc trong giê kiÓm tra.</w:t>
      </w:r>
      <w:r w:rsidRPr="00A87277">
        <w:rPr>
          <w:rFonts w:ascii=".VnTime" w:hAnsi=".VnTime"/>
          <w:bCs/>
        </w:rPr>
        <w:tab/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  <w:u w:val="single"/>
        </w:rPr>
      </w:pPr>
      <w:r w:rsidRPr="00A87277">
        <w:rPr>
          <w:rFonts w:ascii=".VnTime" w:hAnsi=".VnTime"/>
          <w:b/>
          <w:bCs/>
          <w:u w:val="single"/>
        </w:rPr>
        <w:t>II.C¸ch tiÕn hµnh:</w:t>
      </w:r>
    </w:p>
    <w:p w:rsidR="00A87277" w:rsidRPr="00A87277" w:rsidRDefault="00A87277" w:rsidP="00A87277">
      <w:pPr>
        <w:pStyle w:val="BodyText3"/>
        <w:spacing w:line="20" w:lineRule="atLeast"/>
        <w:rPr>
          <w:b/>
          <w:i/>
        </w:rPr>
      </w:pPr>
      <w:r w:rsidRPr="00A87277">
        <w:tab/>
      </w:r>
      <w:r w:rsidRPr="00A87277">
        <w:rPr>
          <w:b/>
          <w:i/>
        </w:rPr>
        <w:t>1. GV ph¸t ®Ò cho tõng HS. (Theo ®Ò kiÓm tra cña nhµ tr­êng)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Cs/>
          <w:iCs/>
        </w:rPr>
        <w:tab/>
        <w:t>2. Nh¾c nhë c¸c em ®äc thËt kü ®Ò tr­íc khi lµm bµ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Cs/>
          <w:iCs/>
        </w:rPr>
        <w:tab/>
        <w:t>3. Kh«ng bµn t¸n, quay cãp, tù  m×nh ®äc vµ lµm bµ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Cs/>
          <w:iCs/>
        </w:rPr>
        <w:tab/>
        <w:t>4. Thu bµi vµ nhËn xÐt tiÕt häc.</w: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u w:val="single"/>
        </w:rPr>
      </w:pPr>
      <w:r w:rsidRPr="00A87277">
        <w:rPr>
          <w:rFonts w:ascii=".VnTime" w:hAnsi=".VnTime"/>
          <w:b w:val="0"/>
          <w:bCs w:val="0"/>
          <w:noProof/>
          <w:sz w:val="24"/>
          <w:u w:val="single"/>
        </w:rPr>
        <w:pict>
          <v:line id="_x0000_s8632" style="position:absolute;z-index:251665408" from="126pt,7.9pt" to="324pt,7.9pt"/>
        </w:pic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LuyÖn tõ vµ c©u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C©u khiÕn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pStyle w:val="BodyText"/>
        <w:spacing w:line="20" w:lineRule="atLeast"/>
      </w:pPr>
      <w:r w:rsidRPr="00A87277">
        <w:t xml:space="preserve">        - N¾m ®­îc cÊu t¹o vµ t¸c dông cña c©u khiÕn.</w:t>
      </w:r>
    </w:p>
    <w:p w:rsidR="00A87277" w:rsidRPr="00A87277" w:rsidRDefault="00A87277" w:rsidP="00A87277">
      <w:pPr>
        <w:pStyle w:val="BodyText"/>
        <w:spacing w:line="20" w:lineRule="atLeast"/>
      </w:pPr>
      <w:r w:rsidRPr="00A87277">
        <w:t xml:space="preserve">       - BiÕt nhËn diÖn c©u khiÕn, sö dông linh ho¹t c©u khiÕn. Trong v¨n c¶nh lêi nã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§å dïng d¹y häc:</w:t>
      </w:r>
    </w:p>
    <w:p w:rsidR="00A87277" w:rsidRPr="00A87277" w:rsidRDefault="00A87277" w:rsidP="00A87277">
      <w:pPr>
        <w:pStyle w:val="BodyText"/>
        <w:spacing w:line="20" w:lineRule="atLeast"/>
        <w:ind w:firstLine="720"/>
      </w:pPr>
      <w:r w:rsidRPr="00A87277">
        <w:t>B¶ng phô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pStyle w:val="BodyText3"/>
        <w:spacing w:line="20" w:lineRule="atLeast"/>
        <w:rPr>
          <w:i/>
          <w:iCs/>
        </w:rPr>
      </w:pPr>
      <w:r w:rsidRPr="00A87277">
        <w:rPr>
          <w:i/>
        </w:rPr>
        <w:t>A.KiÓm tra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          Gäi HS ®Æt c©u hoÆc nªu t×nh huèng sö dông 1 trong c¸c thµnh ng÷ thuéc chñ ®iÓm Dòng c¶m.</w:t>
      </w:r>
    </w:p>
    <w:p w:rsidR="00A87277" w:rsidRPr="00A87277" w:rsidRDefault="00A87277" w:rsidP="00A87277">
      <w:pPr>
        <w:pStyle w:val="BodyText3"/>
        <w:spacing w:line="20" w:lineRule="atLeast"/>
        <w:rPr>
          <w:i/>
        </w:rPr>
      </w:pPr>
      <w:r w:rsidRPr="00A87277">
        <w:rPr>
          <w:i/>
          <w:i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PhÇn nhËn xÐt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80"/>
        <w:gridCol w:w="18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+ Bµi 1, 2:</w:t>
            </w:r>
          </w:p>
        </w:tc>
        <w:tc>
          <w:tcPr>
            <w:tcW w:w="468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1 em ®äc yªu cÇu bµi 1, 2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¶ líp suy nghÜ ph¸t biÓu ý kiÕ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chèt l¹i lêi gi¶i ®óng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MÑ mêi sø gi¶ vµo ®©y cho con!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Bµi 3. - GV chia b¶ng líp lµm 2 phÇn vµ gäi HS lªn b¶ng lµm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Söa ch÷a c¸ch dïng tõ, ®Æt c©u cho tõng HS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©u khiÕn dïng ®Ó lµm g×?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DÊu hiÖu nµo nhËn ra c©u khiÕn?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¸c dông: Dïng ®Ó nhê mÑ gä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DÊu hiÖu: DÊu chÊm than ë cuè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§äc yªu cÇu, tù ®Æt c©u ®Ó m­în quyÓn vë cña b¹n bªn c¹nh viÕt vµo vë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2 em lªn b¶ng lµm, mçi em 1 c©u v¨n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ù ®äc c©u v¨n cña m×nh.</w:t>
            </w:r>
          </w:p>
          <w:p w:rsidR="00A87277" w:rsidRPr="00A87277" w:rsidRDefault="00A87277" w:rsidP="005441FF">
            <w:pPr>
              <w:rPr>
                <w:rFonts w:ascii=".VnTime" w:hAnsi=".VnTime" w:cs="Arial"/>
                <w:spacing w:val="-6"/>
              </w:rPr>
            </w:pPr>
            <w:r w:rsidRPr="00A87277">
              <w:rPr>
                <w:rFonts w:ascii=".VnTime" w:hAnsi=".VnTime"/>
                <w:spacing w:val="-6"/>
              </w:rPr>
              <w:t>-Dïng ®Ó nªu y/c, ®Ò nghÞ, mong muèn</w:t>
            </w:r>
            <w:r w:rsidRPr="00A87277">
              <w:rPr>
                <w:rFonts w:ascii="Arial" w:hAnsi="Arial" w:cs="Arial"/>
                <w:spacing w:val="-6"/>
              </w:rPr>
              <w:t>…</w:t>
            </w:r>
          </w:p>
          <w:p w:rsidR="00A87277" w:rsidRPr="00A87277" w:rsidRDefault="00A87277" w:rsidP="005441FF">
            <w:pPr>
              <w:rPr>
                <w:rFonts w:ascii=".VnTime" w:hAnsi=".VnTime"/>
              </w:rPr>
            </w:pPr>
            <w:r w:rsidRPr="00A87277">
              <w:rPr>
                <w:rFonts w:ascii=".VnTime" w:hAnsi=".VnTime" w:cs="Arial"/>
                <w:spacing w:val="-6"/>
              </w:rPr>
              <w:t>-DÊu chÊm than hoÆc dÊu chÊm cuèi c©u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PhÇn ghi nhí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Cs/>
                <w:iCs/>
              </w:rPr>
              <w:t>-Y/c HS ®Æt c©u khiÕn ®Ó minh ho¹ cho ghi nhí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2 - 3 em ®äc néi dung ghi nhí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iÕp nèi nhau ®äc c©u cña m×nh tr­íc líp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4.PhÇn luyÖn tËp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 Bµi 1: Treo b¶ng phô viÕt ®o¹n v¨n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Y/c HS tù lµm bµi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íp lµm vë, 2 em lµm b¶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cïng c¶ líp ch÷a bµi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§o¹n a: </w:t>
            </w:r>
            <w:r w:rsidRPr="00A87277">
              <w:rPr>
                <w:rFonts w:ascii=".VnTime" w:hAnsi=".VnTime"/>
              </w:rPr>
              <w:tab/>
              <w:t>H·y gäi ng­êi hµng hµnh vµo cho ta!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§o¹n b: </w:t>
            </w:r>
            <w:r w:rsidRPr="00A87277">
              <w:rPr>
                <w:rFonts w:ascii=".VnTime" w:hAnsi=".VnTime"/>
              </w:rPr>
              <w:tab/>
              <w:t xml:space="preserve">LÇn sau, khi nh¶y móa </w:t>
            </w:r>
            <w:r w:rsidRPr="00A87277">
              <w:rPr>
                <w:rFonts w:ascii="Arial" w:hAnsi="Arial" w:cs="Arial"/>
              </w:rPr>
              <w:t>…</w:t>
            </w:r>
            <w:r w:rsidRPr="00A87277">
              <w:rPr>
                <w:rFonts w:ascii=".VnTime" w:hAnsi=".VnTime"/>
              </w:rPr>
              <w:t>§õng cã nh¶y lªn boong tµu!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§o¹n c:</w:t>
            </w:r>
            <w:r w:rsidRPr="00A87277">
              <w:rPr>
                <w:rFonts w:ascii=".VnTime" w:hAnsi=".VnTime"/>
              </w:rPr>
              <w:tab/>
              <w:t>- Nhµ vua hoµn g­¬m l¹i cho Long V­¬ng!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§o¹n d:   </w:t>
            </w:r>
            <w:r w:rsidRPr="00A87277">
              <w:rPr>
                <w:rFonts w:ascii=".VnTime" w:hAnsi=".VnTime"/>
              </w:rPr>
              <w:tab/>
              <w:t>- Con ®i  chÆt 100 ®èt tre mang vÒ ®©y cho ta!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ho HS quan s¸t tranh minh ho¹ vµ nªu xuÊt xø tõng ®o¹n v¨n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 Bµi 2: GV nªu yªu cÇu bµi tËp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Ph¸t b¶ng nhãm cho c¸c nhãm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l¹i yªu cÇu, suy nghÜ lµm bµi theo nhãm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§¹i diÖn nhãm lªn tr×nh bµy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cïng c¸c nhãm kh¸c nhËn xÐt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 Bµi 3:Tæ chøc cho HS ho¹t ®éng theo cÆp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2 em ngåi cïng bµn cïng nãi c©u khiÕn, söa cho nhau. Mçi HS ®Æt 3 c©u theo tõng t×nh huèng víi b¹n, víi anh (chÞ), thÇy (c«)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VD: B¹n ®i nhanh lªn ®i!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ho m×nh m­în bót ch× 1 l¸t nhÐ!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Em xin phÐp c« cho em vµo líp!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NX, khen ngîi HS.</w:t>
            </w:r>
          </w:p>
        </w:tc>
        <w:tc>
          <w:tcPr>
            <w:tcW w:w="468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top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</w:rPr>
            </w:pPr>
            <w:r w:rsidRPr="00A87277">
              <w:rPr>
                <w:bCs/>
                <w:iCs/>
              </w:rPr>
              <w:t>5.Cñng cè , dÆn dß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ab/>
              <w:t>-</w:t>
            </w:r>
            <w:r w:rsidRPr="00A87277">
              <w:rPr>
                <w:rFonts w:ascii=".VnTime" w:hAnsi=".VnTime"/>
                <w:b/>
                <w:bCs/>
                <w:i/>
                <w:iCs/>
              </w:rPr>
              <w:t xml:space="preserve"> </w:t>
            </w:r>
            <w:r w:rsidRPr="00A87277">
              <w:rPr>
                <w:rFonts w:ascii=".VnTime" w:hAnsi=".VnTime"/>
              </w:rPr>
              <w:t>NhËn xÐt giê häc. VÒ nhµ häc vµ chuÈn bÞ bµi sau.</w:t>
            </w:r>
          </w:p>
        </w:tc>
      </w:tr>
    </w:tbl>
    <w:p w:rsidR="00A87277" w:rsidRPr="00A87277" w:rsidRDefault="00A87277" w:rsidP="00A87277">
      <w:pPr>
        <w:pStyle w:val="Footer"/>
        <w:spacing w:line="20" w:lineRule="atLeast"/>
        <w:rPr>
          <w:rFonts w:ascii=".VnTime" w:hAnsi=".VnTime"/>
          <w:b/>
          <w:bCs/>
          <w:sz w:val="8"/>
        </w:rPr>
      </w:pPr>
    </w:p>
    <w:p w:rsidR="00A87277" w:rsidRPr="00A87277" w:rsidRDefault="00A87277" w:rsidP="00A87277">
      <w:pPr>
        <w:tabs>
          <w:tab w:val="left" w:pos="630"/>
        </w:tabs>
        <w:spacing w:line="360" w:lineRule="auto"/>
        <w:rPr>
          <w:rFonts w:ascii=".VnTime" w:hAnsi=".VnTime"/>
          <w:b/>
          <w:sz w:val="12"/>
        </w:rPr>
      </w:pPr>
      <w:r w:rsidRPr="00A87277">
        <w:rPr>
          <w:rFonts w:ascii=".VnTime" w:hAnsi=".VnTime"/>
          <w:noProof/>
          <w:sz w:val="2"/>
        </w:rPr>
        <w:pict>
          <v:line id="_x0000_s8631" style="position:absolute;z-index:251664384" from="135pt,1.25pt" to="342.1pt,1.25pt"/>
        </w:pic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Khoa häc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C¸c nguån nhiÖt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pStyle w:val="BodyTextIndent"/>
        <w:spacing w:line="20" w:lineRule="atLeast"/>
        <w:ind w:firstLine="360"/>
        <w:rPr>
          <w:bCs/>
          <w:iCs/>
        </w:rPr>
      </w:pPr>
      <w:r w:rsidRPr="00A87277">
        <w:rPr>
          <w:bCs/>
          <w:iCs/>
        </w:rPr>
        <w:lastRenderedPageBreak/>
        <w:t>- HS kÓ tªn vµ nªu ®­îc vai trß c¸c nguån nhiÖt th­êng gÆp trong cuéc sèng.</w:t>
      </w:r>
    </w:p>
    <w:p w:rsidR="00A87277" w:rsidRPr="00A87277" w:rsidRDefault="00A87277" w:rsidP="00A87277">
      <w:pPr>
        <w:pStyle w:val="BodyTextIndent"/>
        <w:spacing w:line="20" w:lineRule="atLeast"/>
        <w:ind w:firstLine="360"/>
        <w:rPr>
          <w:bCs/>
          <w:iCs/>
        </w:rPr>
      </w:pPr>
      <w:r w:rsidRPr="00A87277">
        <w:rPr>
          <w:bCs/>
          <w:iCs/>
        </w:rPr>
        <w:t>- BiÕt thùc hiÖn nh÷ng quy t¾c ®¬n gi¶n phßng tr¸nh rñi ro, nguy hiÓm khi sö dông c¸c nguån nhiÖt.</w:t>
      </w:r>
    </w:p>
    <w:p w:rsidR="00A87277" w:rsidRPr="00A87277" w:rsidRDefault="00A87277" w:rsidP="00A87277">
      <w:pPr>
        <w:pStyle w:val="BodyTextIndent"/>
        <w:spacing w:line="20" w:lineRule="atLeast"/>
        <w:rPr>
          <w:bCs/>
          <w:iCs/>
        </w:rPr>
      </w:pPr>
      <w:r w:rsidRPr="00A87277">
        <w:rPr>
          <w:bCs/>
          <w:iCs/>
        </w:rPr>
        <w:t>- Cã ý thøc tiÕt kiÖm khi sö dông c¸c nguån nhiÖt trong cuéc sèng hµng ngµy.</w:t>
      </w:r>
    </w:p>
    <w:p w:rsidR="00A87277" w:rsidRPr="00A87277" w:rsidRDefault="00A87277" w:rsidP="00A87277">
      <w:pPr>
        <w:pStyle w:val="BodyTextIndent"/>
        <w:spacing w:line="20" w:lineRule="atLeast"/>
        <w:rPr>
          <w:bCs/>
          <w:iCs/>
        </w:rPr>
      </w:pPr>
      <w:r w:rsidRPr="00A87277">
        <w:rPr>
          <w:bCs/>
          <w:i/>
          <w:iCs/>
        </w:rPr>
        <w:t>+GDKNS</w:t>
      </w:r>
      <w:r w:rsidRPr="00A87277">
        <w:rPr>
          <w:bCs/>
          <w:iCs/>
        </w:rPr>
        <w:t>:-KÜ n¨ng t­ duy phª ph¸n qua viÖc ®¸nh gi¸ viÖc sö dông c¸c nguån nhiÖt.        -KÜ n¨ng ra quyÕt ®Þnh khi lùa chän vÒ c¸c nguån nhiÖt ®­îc sö dông</w:t>
      </w:r>
    </w:p>
    <w:p w:rsidR="00A87277" w:rsidRPr="00A87277" w:rsidRDefault="00A87277" w:rsidP="00A87277">
      <w:pPr>
        <w:pStyle w:val="BodyTextIndent"/>
        <w:spacing w:line="20" w:lineRule="atLeast"/>
        <w:ind w:hanging="360"/>
        <w:rPr>
          <w:b/>
          <w:bCs/>
          <w:u w:val="single"/>
        </w:rPr>
      </w:pPr>
      <w:r w:rsidRPr="00A87277">
        <w:rPr>
          <w:b/>
          <w:bCs/>
          <w:u w:val="single"/>
        </w:rPr>
        <w:t xml:space="preserve">II.Ph­¬ng ph¸p-ph­¬ng tiÖn: </w:t>
      </w:r>
    </w:p>
    <w:p w:rsidR="00A87277" w:rsidRPr="00A87277" w:rsidRDefault="00A87277" w:rsidP="00A87277">
      <w:pPr>
        <w:pStyle w:val="BodyTextIndent"/>
        <w:spacing w:line="20" w:lineRule="atLeast"/>
        <w:ind w:hanging="360"/>
        <w:rPr>
          <w:bCs/>
          <w:iCs/>
        </w:rPr>
      </w:pPr>
      <w:r w:rsidRPr="00A87277">
        <w:rPr>
          <w:bCs/>
          <w:iCs/>
        </w:rPr>
        <w:tab/>
      </w:r>
      <w:r w:rsidRPr="00A87277">
        <w:rPr>
          <w:bCs/>
          <w:iCs/>
        </w:rPr>
        <w:tab/>
        <w:t>-Th¶o luËn nhãm; ®iÒu tra; t×m hiÓu.</w:t>
      </w:r>
    </w:p>
    <w:p w:rsidR="00A87277" w:rsidRPr="00A87277" w:rsidRDefault="00A87277" w:rsidP="00A87277">
      <w:pPr>
        <w:pStyle w:val="BodyTextIndent"/>
        <w:spacing w:line="20" w:lineRule="atLeast"/>
        <w:rPr>
          <w:bCs/>
          <w:iCs/>
        </w:rPr>
      </w:pPr>
      <w:r w:rsidRPr="00A87277">
        <w:rPr>
          <w:bCs/>
          <w:iCs/>
        </w:rPr>
        <w:t xml:space="preserve">     -Hép diªm, nÕn, bµn lµ, kÝnh lóp, tranh ¶nh; phiÕu häc tËp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A.KiÓm tra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spacing w:val="-6"/>
        </w:rPr>
      </w:pPr>
      <w:r w:rsidRPr="00A87277">
        <w:rPr>
          <w:rFonts w:ascii=".VnTime" w:hAnsi=".VnTime"/>
          <w:b/>
          <w:bCs/>
        </w:rPr>
        <w:tab/>
      </w:r>
      <w:r w:rsidRPr="00A87277">
        <w:rPr>
          <w:rFonts w:ascii=".VnTime" w:hAnsi=".VnTime"/>
          <w:bCs/>
          <w:spacing w:val="-6"/>
        </w:rPr>
        <w:t>LÊy vÝ dô vÒ vËt c¸ch nhiÖt, vËt dÉn nhiÖt vµ øng dông cña chóng trong cuéc sèng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 xml:space="preserve">1.Giíi thiÖu: 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C¸c nguån nhiÖt vµ vai trß cña chóng.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Style w:val="TableGrid"/>
        <w:tblW w:w="9360" w:type="dxa"/>
        <w:tblInd w:w="108" w:type="dxa"/>
        <w:tblBorders>
          <w:insideH w:val="none" w:sz="0" w:space="0" w:color="auto"/>
        </w:tblBorders>
        <w:tblLook w:val="01E0"/>
      </w:tblPr>
      <w:tblGrid>
        <w:gridCol w:w="4810"/>
        <w:gridCol w:w="4550"/>
      </w:tblGrid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Em biÕt nh÷ng vËt nµo lµ nguån to¶ nhiÖt cho c¸c vËt xung quanh?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QS tranh trao ®æi, tr¶ lêi c©u há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MÆt trêi gióp cho mäi sinh vËt  </w:t>
            </w:r>
            <w:smartTag w:uri="urn:schemas-microsoft-com:office:smarttags" w:element="place">
              <w:smartTag w:uri="urn:schemas-microsoft-com:office:smarttags" w:element="State">
                <w:r w:rsidRPr="00A87277">
                  <w:rPr>
                    <w:rFonts w:ascii=".VnTime" w:hAnsi=".VnTime"/>
                  </w:rPr>
                  <w:t>nh­</w:t>
                </w:r>
              </w:smartTag>
            </w:smartTag>
            <w:r w:rsidRPr="00A87277">
              <w:rPr>
                <w:rFonts w:ascii=".VnTime" w:hAnsi=".VnTime"/>
              </w:rPr>
              <w:t xml:space="preserve"> s­ëi Êm, ph¬i kh« thãc, lóa, ng«, quÇn ¸o</w:t>
            </w:r>
            <w:r w:rsidRPr="00A87277">
              <w:rPr>
                <w:rFonts w:ascii="Arial" w:hAnsi="Arial" w:cs="Arial"/>
              </w:rPr>
              <w:t>…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Em biÕt g× vÒ vai trß cña tõng nguån nhiÖt Êy?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Khi ga hay cñi, than bÞ ch¸y hÕt th× cßn cã nguån nhiÖt n÷a kh«ng?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gän löa cña bÕp ga gióp ta nÊu chÝn thøc ¨n, ®un s«i n­íc; bµn lµ ®iÖn gióp ta lµ kh« quÇn ¸o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Khi ®ã ngän löa sÏ t¾t vµ kh«ng cßn nguån nhiÖt n÷a.</w:t>
            </w:r>
          </w:p>
        </w:tc>
      </w:tr>
      <w:tr w:rsidR="00A87277" w:rsidRPr="00A87277" w:rsidTr="005441FF">
        <w:tc>
          <w:tcPr>
            <w:tcW w:w="9360" w:type="dxa"/>
            <w:gridSpan w:val="2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C¸ch phßng tr¸nh nh÷ng rñi ro, nguy hiÓm khi sö dông nguån nhiÖt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Gia ®×nh em sö dông nh÷ng nguån nhiÖt nµo?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¸nh s¸ng ®iÖn, bµn lµ ®iÖn, bÕp ®iÖn, bÕp than, bÕp ga, bÕp cñi</w:t>
            </w:r>
            <w:r w:rsidRPr="00A87277">
              <w:rPr>
                <w:rFonts w:ascii="Arial" w:hAnsi="Arial" w:cs="Arial"/>
                <w:bCs/>
                <w:iCs/>
              </w:rPr>
              <w:t>…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Em cßn biÕt nh÷ng nguån nhiÖt nµo kh¸c?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Ph¸t phiÕu häc tËp cho tõng nhãm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 w:cs="Arial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Lß nung g¹ch, lß nung ®å gèm</w:t>
            </w:r>
            <w:r w:rsidRPr="00A87277">
              <w:rPr>
                <w:rFonts w:ascii="Arial" w:hAnsi="Arial" w:cs="Arial"/>
                <w:bCs/>
                <w:iCs/>
              </w:rPr>
              <w:t>…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spacing w:val="-6"/>
              </w:rPr>
            </w:pPr>
            <w:r w:rsidRPr="00A87277">
              <w:rPr>
                <w:rFonts w:ascii=".VnTime" w:hAnsi=".VnTime"/>
                <w:spacing w:val="-6"/>
              </w:rPr>
              <w:t>-Quan s¸t, ®äc SGK vµ th¶o luËn nhãm sau ®ã ghi vµo phiÕu theo mÉu sau:</w:t>
            </w:r>
          </w:p>
        </w:tc>
      </w:tr>
      <w:tr w:rsidR="00A87277" w:rsidRPr="00A87277" w:rsidTr="005441FF">
        <w:tc>
          <w:tcPr>
            <w:tcW w:w="9360" w:type="dxa"/>
            <w:gridSpan w:val="2"/>
          </w:tcPr>
          <w:tbl>
            <w:tblPr>
              <w:tblW w:w="0" w:type="auto"/>
              <w:tblInd w:w="114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3060"/>
              <w:gridCol w:w="2880"/>
            </w:tblGrid>
            <w:tr w:rsidR="00A87277" w:rsidRPr="00A87277" w:rsidTr="005441FF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3060" w:type="dxa"/>
                  <w:tcBorders>
                    <w:right w:val="single" w:sz="4" w:space="0" w:color="auto"/>
                  </w:tcBorders>
                  <w:vAlign w:val="center"/>
                </w:tcPr>
                <w:p w:rsidR="00A87277" w:rsidRPr="00A87277" w:rsidRDefault="00A87277" w:rsidP="005441FF">
                  <w:pPr>
                    <w:spacing w:line="20" w:lineRule="atLeast"/>
                    <w:ind w:hanging="41"/>
                    <w:jc w:val="center"/>
                    <w:rPr>
                      <w:rFonts w:ascii=".VnTime" w:hAnsi=".VnTime"/>
                      <w:i/>
                      <w:iCs/>
                    </w:rPr>
                  </w:pPr>
                  <w:r w:rsidRPr="00A87277">
                    <w:rPr>
                      <w:rFonts w:ascii=".VnTime" w:hAnsi=".VnTime"/>
                      <w:i/>
                      <w:iCs/>
                    </w:rPr>
                    <w:t>Nh÷ng rñi ro nguy hiÓm cã thÓ x¶y ra</w:t>
                  </w:r>
                </w:p>
              </w:tc>
              <w:tc>
                <w:tcPr>
                  <w:tcW w:w="28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87277" w:rsidRPr="00A87277" w:rsidRDefault="00A87277" w:rsidP="005441FF">
                  <w:pPr>
                    <w:spacing w:line="20" w:lineRule="atLeast"/>
                    <w:jc w:val="center"/>
                    <w:rPr>
                      <w:rFonts w:ascii=".VnTime" w:hAnsi=".VnTime"/>
                      <w:i/>
                      <w:iCs/>
                    </w:rPr>
                  </w:pPr>
                  <w:r w:rsidRPr="00A87277">
                    <w:rPr>
                      <w:rFonts w:ascii=".VnTime" w:hAnsi=".VnTime"/>
                      <w:i/>
                      <w:iCs/>
                    </w:rPr>
                    <w:t>C¸ch phßng tr¸nh</w:t>
                  </w:r>
                </w:p>
              </w:tc>
            </w:tr>
            <w:tr w:rsidR="00A87277" w:rsidRPr="00A87277" w:rsidTr="005441FF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3060" w:type="dxa"/>
                </w:tcPr>
                <w:p w:rsidR="00A87277" w:rsidRPr="00A87277" w:rsidRDefault="00A87277" w:rsidP="005441FF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</w:p>
                <w:p w:rsidR="00A87277" w:rsidRPr="00A87277" w:rsidRDefault="00A87277" w:rsidP="005441FF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</w:p>
              </w:tc>
              <w:tc>
                <w:tcPr>
                  <w:tcW w:w="2880" w:type="dxa"/>
                  <w:tcBorders>
                    <w:top w:val="single" w:sz="4" w:space="0" w:color="auto"/>
                  </w:tcBorders>
                </w:tcPr>
                <w:p w:rsidR="00A87277" w:rsidRPr="00A87277" w:rsidRDefault="00A87277" w:rsidP="005441FF">
                  <w:pPr>
                    <w:spacing w:line="20" w:lineRule="atLeast"/>
                    <w:jc w:val="both"/>
                    <w:rPr>
                      <w:rFonts w:ascii=".VnTime" w:hAnsi=".VnTime"/>
                    </w:rPr>
                  </w:pPr>
                </w:p>
              </w:tc>
            </w:tr>
          </w:tbl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Gäi HS b¸o c¸o KQ lµm viÖc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§¹i diÖn cña 2 nhãm lªn d¸n phiÕu vµ tr×nh bµy KQ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NX, kÕt luËn phiÕu ®óng.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T¹i sao ph¶i dïng lãt tay ®Ó bª nåi, xoong ra khái nguån nhiÖt?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V× lãt tay lµ vËt c¸ch nhiÖt, khi dïng lãt tay ®Ó bª nåi xoong sÏ r¸nh cho nguån nhiÖt truyÒn vµo tay</w:t>
            </w:r>
            <w:r w:rsidRPr="00A87277">
              <w:rPr>
                <w:rFonts w:ascii="Arial" w:hAnsi="Arial" w:cs="Arial"/>
                <w:bCs/>
                <w:iCs/>
              </w:rPr>
              <w:t>…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T¹i sao kh«ng nªn võa lµ quÇn ¸o, võa lµm viÖc kh¸c?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 xml:space="preserve">V× bµn lµ ®iÖn ®ang ho¹t ®éng tuy kh«ng bèc löa nh­ng to¶ nhiÖt rÊt m¹nh. NÕu võa lµ quÇn ¸o võa lµm </w:t>
            </w:r>
            <w:r w:rsidRPr="00A87277">
              <w:rPr>
                <w:rFonts w:ascii=".VnTime" w:hAnsi=".VnTime"/>
                <w:bCs/>
                <w:iCs/>
              </w:rPr>
              <w:lastRenderedPageBreak/>
              <w:t>viÖc kh¸c rÊt dÔ bÞ ch¸y quÇn ¸o.</w:t>
            </w:r>
          </w:p>
        </w:tc>
      </w:tr>
      <w:tr w:rsidR="00A87277" w:rsidRPr="00A87277" w:rsidTr="005441FF">
        <w:tc>
          <w:tcPr>
            <w:tcW w:w="9360" w:type="dxa"/>
            <w:gridSpan w:val="2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lastRenderedPageBreak/>
              <w:t>4.Thùc hiÖn tiÕt kiÖm khi sö dông c¸c nguån nhiÖt.</w:t>
            </w:r>
          </w:p>
        </w:tc>
      </w:tr>
      <w:tr w:rsidR="00A87277" w:rsidRPr="00A87277" w:rsidTr="005441FF">
        <w:tc>
          <w:tcPr>
            <w:tcW w:w="481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Em vµ gia ®×nh ®· lµm g× ®Ó thùc hiÖn tiÕt kiÖm c¸c nguån nhiÖt?</w:t>
            </w:r>
          </w:p>
        </w:tc>
        <w:tc>
          <w:tcPr>
            <w:tcW w:w="455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Th¶o luËn vµ tiÕp nèi nhau tr¶ lê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T¾t bÕp ®iÖn khi kh«ng dïng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Kh«ng ®un thøc ¨n qu¸ l©u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Kh«ng ®Ó löa qu¸ to khi ®un bÕp.</w:t>
            </w:r>
          </w:p>
        </w:tc>
      </w:tr>
    </w:tbl>
    <w:p w:rsidR="00A87277" w:rsidRPr="00A87277" w:rsidRDefault="00A87277" w:rsidP="00A87277">
      <w:pPr>
        <w:pStyle w:val="Heading1"/>
        <w:spacing w:line="20" w:lineRule="atLeast"/>
        <w:jc w:val="both"/>
        <w:rPr>
          <w:rFonts w:ascii=".VnTime" w:hAnsi=".VnTime"/>
          <w:b w:val="0"/>
          <w:bCs w:val="0"/>
        </w:rPr>
      </w:pPr>
      <w:r w:rsidRPr="00A87277">
        <w:rPr>
          <w:rFonts w:ascii=".VnTime" w:hAnsi=".VnTime"/>
          <w:i/>
          <w:iCs/>
        </w:rPr>
        <w:t>5.Cñng cè - dÆn dß:</w:t>
      </w:r>
    </w:p>
    <w:p w:rsidR="00A87277" w:rsidRPr="00A87277" w:rsidRDefault="00A87277" w:rsidP="00A87277">
      <w:pPr>
        <w:spacing w:line="20" w:lineRule="atLeast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33" style="position:absolute;z-index:251666432" from="135pt,24.45pt" to="342pt,24.45pt"/>
        </w:pict>
      </w:r>
      <w:r w:rsidRPr="00A87277">
        <w:rPr>
          <w:rFonts w:ascii=".VnTime" w:hAnsi=".VnTime"/>
        </w:rPr>
        <w:tab/>
        <w:t>- NhËn xÐt giê häc. VÒ nhµ häc bµi vµ chuÈn bÞ bµi sau.</w:t>
      </w:r>
    </w:p>
    <w:p w:rsidR="00A87277" w:rsidRPr="00A87277" w:rsidRDefault="00A87277" w:rsidP="00A87277">
      <w:pPr>
        <w:spacing w:line="360" w:lineRule="auto"/>
        <w:rPr>
          <w:rFonts w:ascii=".VnTime" w:hAnsi=".VnTime"/>
          <w:b/>
          <w:i/>
          <w:sz w:val="12"/>
          <w:u w:val="single"/>
        </w:rPr>
      </w:pPr>
    </w:p>
    <w:p w:rsidR="00A87277" w:rsidRPr="00A87277" w:rsidRDefault="00A87277" w:rsidP="00A87277">
      <w:pPr>
        <w:spacing w:line="360" w:lineRule="auto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i/>
          <w:u w:val="single"/>
        </w:rPr>
        <w:t>Buæi chiÒu:</w: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§¹o ®øc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 xml:space="preserve">tÝch cùc tham gia c¸c ho¹t ®éng nh©n ®¹o </w:t>
      </w:r>
      <w:r w:rsidRPr="00A87277">
        <w:rPr>
          <w:rFonts w:ascii=".VnTime" w:hAnsi=".VnTime"/>
          <w:i/>
          <w:iCs/>
        </w:rPr>
        <w:t>(</w:t>
      </w:r>
      <w:r w:rsidRPr="00A87277">
        <w:rPr>
          <w:rFonts w:ascii=".VnTime" w:hAnsi=".VnTime"/>
          <w:iCs/>
        </w:rPr>
        <w:t>TiÕt 2)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402"/>
        <w:jc w:val="both"/>
        <w:rPr>
          <w:rFonts w:ascii=".VnTime" w:hAnsi=".VnTime"/>
        </w:rPr>
      </w:pPr>
      <w:r w:rsidRPr="00A87277">
        <w:rPr>
          <w:rFonts w:ascii=".VnTime" w:hAnsi=".VnTime"/>
        </w:rPr>
        <w:t>-Gióp HS: HiÓu ®­îc ý nghÜa cña c¸c ho¹t ®éng nh©n ®¹o.</w:t>
      </w:r>
    </w:p>
    <w:p w:rsidR="00A87277" w:rsidRPr="00A87277" w:rsidRDefault="00A87277" w:rsidP="00A87277">
      <w:pPr>
        <w:spacing w:line="20" w:lineRule="atLeast"/>
        <w:ind w:firstLine="402"/>
        <w:jc w:val="both"/>
        <w:rPr>
          <w:rFonts w:ascii=".VnTime" w:hAnsi=".VnTime"/>
        </w:rPr>
      </w:pPr>
      <w:r w:rsidRPr="00A87277">
        <w:rPr>
          <w:rFonts w:ascii=".VnTime" w:hAnsi=".VnTime"/>
        </w:rPr>
        <w:t>-ñng hé c¸c ho¹t ®éng nh©n ®¹o ë tr­êng, ë céng ®ång n¬i m×nh ë.</w:t>
      </w:r>
    </w:p>
    <w:p w:rsidR="00A87277" w:rsidRPr="00A87277" w:rsidRDefault="00A87277" w:rsidP="00A87277">
      <w:pPr>
        <w:spacing w:line="20" w:lineRule="atLeast"/>
        <w:ind w:firstLine="402"/>
        <w:jc w:val="both"/>
        <w:rPr>
          <w:rFonts w:ascii=".VnTime" w:hAnsi=".VnTime"/>
        </w:rPr>
      </w:pPr>
      <w:r w:rsidRPr="00A87277">
        <w:rPr>
          <w:rFonts w:ascii=".VnTime" w:hAnsi=".VnTime"/>
        </w:rPr>
        <w:t>-Tuyªn truyÒn, tÝch cùc tham gia c¸c ho¹t ®éng nh©n ®¹o phï hîp víi ®iÒu kiÖn cña b¶n th©n.</w:t>
      </w:r>
    </w:p>
    <w:p w:rsidR="00A87277" w:rsidRPr="00A87277" w:rsidRDefault="00A87277" w:rsidP="00A87277">
      <w:pPr>
        <w:jc w:val="both"/>
        <w:rPr>
          <w:rFonts w:ascii=".VnTime" w:hAnsi=".VnTime"/>
        </w:rPr>
      </w:pPr>
      <w:r w:rsidRPr="00A87277">
        <w:rPr>
          <w:rFonts w:ascii=".VnTime" w:hAnsi=".VnTime"/>
          <w:i/>
        </w:rPr>
        <w:t>+GDKNS:</w:t>
      </w:r>
      <w:r w:rsidRPr="00A87277">
        <w:rPr>
          <w:rFonts w:ascii=".VnTime" w:hAnsi=".VnTime"/>
        </w:rPr>
        <w:t xml:space="preserve"> -KÜ n¨ng ®¶m nhËn tr¸ch nhiÖm khi nhËn tham gia c¸c ho¹t ®éng nh©n ®¹o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Ph­¬ng ph¸p-ph­¬ng tiÖn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-§ãng vai; th¶o luËn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-1 sè c©u ca dao, tôc ng÷ ca ngîi lßng nh©n ®¹o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A.KiÓm tra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           T¹i sao ph¶i tÝch cùc tham gia c¸c ho¹t ®éng nh©n ®¹o?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spacing w:line="20" w:lineRule="atLeast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Ho¹t ®éng 1: Th¶o luËn nhãm ®«i (Bµi 4 SGK).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80"/>
        <w:gridCol w:w="468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nªu yªu cÇu bµi tËp.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Th¶o luËn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§¹i diÖn nhãm lªn tr×nh bµy tr­íc líp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¶ líp nhËn xÐt, bæ su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  <w:bottom w:val="nil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KÕt luËn: b, c, e lµ viÖc lµm nh©n ®¹o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a, d kh«ng ph¶i lµ ho¹t ®éng nh©n ®¹o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Ho¹t ®éng 2: Xö lý t×nh huèng (Bµi 2 SGK)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chia nhãm vµ giao nhiÖm vô cho mçi nhãm th¶o luËn mét t×nh huèng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C¸c nhãm HS th¶o luËn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§¹i diÖn c¸c nhãm lªn tr¶ lêi, c¸c nhãm kh¸c bæ sung tranh luËn c¸c ý kiÕ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i/>
              </w:rPr>
            </w:pPr>
            <w:r w:rsidRPr="00A87277">
              <w:rPr>
                <w:rFonts w:ascii=".VnTime" w:hAnsi=".VnTime"/>
                <w:b/>
                <w:i/>
              </w:rPr>
              <w:t>4.Ho¹t ®éng 3: Th¶o luËn nhãm ®«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 GV chia nhãm vµ giao nhiÖm vô cho </w:t>
            </w:r>
            <w:r w:rsidRPr="00A87277">
              <w:rPr>
                <w:rFonts w:ascii=".VnTime" w:hAnsi=".VnTime"/>
              </w:rPr>
              <w:lastRenderedPageBreak/>
              <w:t>c¸c nhãm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 xml:space="preserve">HS: C¸c nhãm th¶o luËn, ghi kÕt qu¶ </w:t>
            </w:r>
            <w:r w:rsidRPr="00A87277">
              <w:rPr>
                <w:rFonts w:ascii=".VnTime" w:hAnsi=".VnTime"/>
              </w:rPr>
              <w:lastRenderedPageBreak/>
              <w:t>vµo giÊy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§¹i diÖn c¸c nhãm lªn tr×nh bµy. C¶ líp trao ®æi, b×nh luË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i/>
              </w:rPr>
            </w:pPr>
            <w:r w:rsidRPr="00A87277">
              <w:rPr>
                <w:rFonts w:ascii=".VnTime" w:hAnsi=".VnTime"/>
                <w:b/>
                <w:i/>
              </w:rPr>
              <w:lastRenderedPageBreak/>
              <w:t>5.Liªn hÖ b¶n th©n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Y/c HS tr×nh bµy kÕt qu¶ ®iÒu tra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HS tr×nh bµy. NX nh÷ng c«ng viÖc cã thÓ gióp ®ì cña b¹n ®­a ra ®· hîp lý ch­a vµ bæ su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 kÕt qu¶ ®iÒu tra cña HS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153"/>
        </w:trPr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Khi tham gia vµo c¸c ho¹t ®éng nh©n ®¹o em cã c¶m gi¸c nh­ thÕ nµo?</w:t>
            </w: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iÕp nèi nhau tr¶ lêi.</w:t>
            </w:r>
          </w:p>
        </w:tc>
      </w:tr>
    </w:tbl>
    <w:p w:rsidR="00A87277" w:rsidRPr="00A87277" w:rsidRDefault="00A87277" w:rsidP="00A87277">
      <w:pPr>
        <w:pStyle w:val="BodyText3"/>
        <w:spacing w:line="20" w:lineRule="atLeast"/>
      </w:pPr>
      <w:r w:rsidRPr="00A87277">
        <w:t>6.Cñng cè , dÆn dß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/>
        </w:rPr>
      </w:pPr>
      <w:r w:rsidRPr="00A87277">
        <w:rPr>
          <w:rFonts w:ascii=".VnTime" w:hAnsi=".VnTime"/>
          <w:b/>
          <w:noProof/>
        </w:rPr>
        <w:pict>
          <v:line id="_x0000_s8634" style="position:absolute;left:0;text-align:left;z-index:251667456" from="117pt,25.85pt" to="342pt,25.85pt"/>
        </w:pict>
      </w:r>
      <w:r w:rsidRPr="00A87277">
        <w:rPr>
          <w:rFonts w:ascii=".VnTime" w:hAnsi=".VnTime"/>
        </w:rPr>
        <w:t>- NhËn xÐt giê häc.</w:t>
      </w:r>
      <w:r w:rsidRPr="00A87277">
        <w:rPr>
          <w:rFonts w:ascii=".VnTime" w:hAnsi=".VnTime"/>
          <w:noProof/>
        </w:rPr>
        <w:t xml:space="preserve"> </w:t>
      </w:r>
      <w:r w:rsidRPr="00A87277">
        <w:rPr>
          <w:rFonts w:ascii=".VnTime" w:hAnsi=".VnTime"/>
        </w:rPr>
        <w:t>Y/c HS vÒ xem l¹i bµi vµ chuÈn bÞ bµi sau.</w: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u w:val="single"/>
        </w:rPr>
      </w:pP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LuyÖn tiÕng viÖt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LuyÖn tËp: C©u khiÕn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pStyle w:val="BodyText"/>
        <w:spacing w:line="20" w:lineRule="atLeast"/>
      </w:pPr>
      <w:r w:rsidRPr="00A87277">
        <w:t xml:space="preserve">        - N¾m ®­îc cÊu t¹o vµ t¸c dông cña c©u khiÕn.</w:t>
      </w:r>
    </w:p>
    <w:p w:rsidR="00A87277" w:rsidRPr="00A87277" w:rsidRDefault="00A87277" w:rsidP="00A87277">
      <w:pPr>
        <w:pStyle w:val="BodyText"/>
        <w:spacing w:line="20" w:lineRule="atLeast"/>
      </w:pPr>
      <w:r w:rsidRPr="00A87277">
        <w:t xml:space="preserve">       - BiÕt nhËn diÖn c©u khiÕn, sö dông linh ho¹t c©u khiÕn. Trong v¨n c¶nh lêi nã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§å dïng d¹y häc:</w:t>
      </w:r>
    </w:p>
    <w:p w:rsidR="00A87277" w:rsidRPr="00A87277" w:rsidRDefault="00A87277" w:rsidP="00A87277">
      <w:pPr>
        <w:pStyle w:val="BodyText"/>
        <w:spacing w:line="20" w:lineRule="atLeast"/>
        <w:ind w:firstLine="720"/>
      </w:pPr>
      <w:r w:rsidRPr="00A87277">
        <w:t>ChuÈn bÞ néi dung bµ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A.KiÓm tra:</w:t>
      </w:r>
    </w:p>
    <w:p w:rsidR="00A87277" w:rsidRPr="00A87277" w:rsidRDefault="00A87277" w:rsidP="00A87277">
      <w:pPr>
        <w:pStyle w:val="BodyText3"/>
        <w:spacing w:line="20" w:lineRule="atLeast"/>
        <w:rPr>
          <w:i/>
        </w:rPr>
      </w:pPr>
      <w:r w:rsidRPr="00A87277">
        <w:rPr>
          <w:i/>
          <w:i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LuyÖn tËp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Söa ch÷a c¸ch dïng tõ, ®Æt c©u cho tõng HS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C©u khiÕn dïng ®Ó lµm g×? 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DÊu hiÖu nµo nhËn ra c©u khiÕn?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  <w:spacing w:val="-6"/>
              </w:rPr>
            </w:pPr>
            <w:r w:rsidRPr="00A87277">
              <w:rPr>
                <w:rFonts w:ascii=".VnTime" w:hAnsi=".VnTime"/>
                <w:spacing w:val="-6"/>
              </w:rPr>
              <w:t>-Dïng ®Ó nªu y/c, ®Ò nghÞ, mong muèn cña ng­êi nãi, ng­êi viÐt víi ng­êi kh¸c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uèi c©u khiÕn th­êng cã dÊu chÊm than hoÆc dÊu chÊm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tabs>
                <w:tab w:val="left" w:pos="1575"/>
              </w:tabs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µi 1.Y/c HS ®äc truyÖn “§iÒu ­íc cña vua Mi - ®¸t”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§äc bµi theo y/c vµ t×m c¸c c©u khiÕn cã trong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HS b¸o c¸o kÕt qu¶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 c©u tr¶ lêi cña b¹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 vµ kÕt luËn néi dung b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µi 2.§Æt c©u khiÕn phï hîp víi mçi t×nh huèng sau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a)Em muèn b¹n cho m×nh m­în cuèn truyÖn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Ëu cho tí m­în quyÓn truyÖn nµy nhÐ!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)§Ò nghÞ c« gi¸o cho em ra ngoµi ®Ó gÆp mÑ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Em xin phÐp c« cho em ra ngoµi gÆp mÑ ¹!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c)§Ó nhê b¹n më cña sæ hé m×nh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B¹n lµm ¬n më hé m×nh cöa sè víi!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µi 3.T×m c©u khiÕn trong c¸c c©u sau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a)Con vµo buång lÊy ¸o ra ®©y ®Ó mÑ mÆc cho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h¶o luËn t×m c©u khiÕ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)¤i, con t«i míi d¹i dét lµm sao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c)§· ®Õn lóc con ph¶i vÒ nhµ råi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§¹i diÖn 1 sè nhãm tr¶ lê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d)Nµo, b¸c ch¸u ta lªn ®­êng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hËn xÐt c©u tr¶ lêi cña nhãm b¹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hËn xÐt c©u tr¶ lêi cña HS vµ y/c c¸c em gi¶i thÝch v× sao em chän ®¸p ¸n ®ã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µi 4.ViÕt ®o¹n v¨n ng¾n nãi kÓ vÒ néi dung cuéc häp tæ cña tæ em trong ®ã cã dïng c©u khiÕn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Suy nghÜ, t×m néi dung vµ tù viÕt bµi vµo vë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1 sè em tr×nh bµy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, khen ngîi HS viÕt tèt.</w:t>
            </w: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A87277" w:rsidRPr="00A87277" w:rsidRDefault="00A87277" w:rsidP="00A87277">
      <w:pPr>
        <w:pStyle w:val="Footer"/>
        <w:spacing w:line="20" w:lineRule="atLeast"/>
        <w:rPr>
          <w:rFonts w:ascii=".VnTime" w:hAnsi=".VnTime"/>
          <w:b/>
          <w:bCs/>
          <w:sz w:val="8"/>
        </w:rPr>
      </w:pPr>
    </w:p>
    <w:p w:rsidR="00A87277" w:rsidRPr="00A87277" w:rsidRDefault="00A87277" w:rsidP="00A87277">
      <w:pPr>
        <w:pStyle w:val="BodyText3"/>
        <w:spacing w:line="20" w:lineRule="atLeast"/>
        <w:rPr>
          <w:b/>
          <w:bCs/>
          <w:i/>
          <w:iCs/>
        </w:rPr>
      </w:pPr>
      <w:r w:rsidRPr="00A87277">
        <w:rPr>
          <w:bCs/>
          <w:iCs/>
        </w:rPr>
        <w:t>5.Cñng cè , dÆn dß:</w:t>
      </w:r>
    </w:p>
    <w:p w:rsidR="00A87277" w:rsidRPr="00A87277" w:rsidRDefault="00A87277" w:rsidP="00A87277">
      <w:pPr>
        <w:tabs>
          <w:tab w:val="left" w:pos="630"/>
        </w:tabs>
        <w:spacing w:line="360" w:lineRule="auto"/>
        <w:rPr>
          <w:rFonts w:ascii=".VnTime" w:hAnsi=".VnTime"/>
          <w:b/>
          <w:sz w:val="12"/>
        </w:rPr>
      </w:pPr>
      <w:r w:rsidRPr="00A87277">
        <w:rPr>
          <w:rFonts w:ascii=".VnTime" w:hAnsi=".VnTime"/>
          <w:noProof/>
          <w:sz w:val="2"/>
        </w:rPr>
        <w:pict>
          <v:line id="_x0000_s8635" style="position:absolute;z-index:251668480" from="135pt,22.55pt" to="342.1pt,22.55pt"/>
        </w:pict>
      </w:r>
      <w:r w:rsidRPr="00A87277">
        <w:rPr>
          <w:rFonts w:ascii=".VnTime" w:hAnsi=".VnTime"/>
        </w:rPr>
        <w:tab/>
        <w:t>-</w:t>
      </w:r>
      <w:r w:rsidRPr="00A87277">
        <w:rPr>
          <w:rFonts w:ascii=".VnTime" w:hAnsi=".VnTime"/>
          <w:b/>
          <w:bCs/>
          <w:i/>
          <w:iCs/>
        </w:rPr>
        <w:t xml:space="preserve"> </w:t>
      </w:r>
      <w:r w:rsidRPr="00A87277">
        <w:rPr>
          <w:rFonts w:ascii=".VnTime" w:hAnsi=".VnTime"/>
        </w:rPr>
        <w:t>NhËn xÐt giê häc. VÒ nhµ häc vµ chuÈn bÞ bµi sau.</w: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LuyÖn to¸n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</w:rPr>
      </w:pPr>
      <w:r w:rsidRPr="00A87277">
        <w:rPr>
          <w:rFonts w:ascii=".VnTime" w:hAnsi=".VnTime"/>
          <w:i/>
        </w:rPr>
        <w:t>Ch÷a bµi kiÓm tra</w:t>
      </w:r>
    </w:p>
    <w:p w:rsidR="00A87277" w:rsidRPr="00A87277" w:rsidRDefault="00A87277" w:rsidP="00A87277">
      <w:pPr>
        <w:tabs>
          <w:tab w:val="left" w:pos="5438"/>
        </w:tabs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NhËn xÐt kiÕn thøc, kü n¨ng lµm bµi cña HS vÒ c¸c phÐp tÝnh trªn ph©n sè</w:t>
      </w:r>
      <w:r w:rsidRPr="00A87277">
        <w:rPr>
          <w:rFonts w:ascii="Arial" w:hAnsi="Arial" w:cs="Arial"/>
          <w:bCs/>
        </w:rPr>
        <w:t>…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HS rót ra nh÷ng kiÕn thøc m×nh n¾m ch­a v÷ng ®Ó cã kÕ ho¹ch tù «n luyÖn thªm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  <w:u w:val="single"/>
        </w:rPr>
      </w:pPr>
      <w:r w:rsidRPr="00A87277">
        <w:rPr>
          <w:rFonts w:ascii=".VnTime" w:hAnsi=".VnTime"/>
          <w:b/>
          <w:bCs/>
          <w:u w:val="single"/>
        </w:rPr>
        <w:t>II.C¸ch tiÕn hµnh:</w:t>
      </w:r>
    </w:p>
    <w:p w:rsidR="00A87277" w:rsidRPr="00A87277" w:rsidRDefault="00A87277" w:rsidP="00A87277">
      <w:pPr>
        <w:pStyle w:val="BodyText3"/>
        <w:spacing w:line="20" w:lineRule="atLeast"/>
        <w:rPr>
          <w:b/>
          <w:i/>
        </w:rPr>
      </w:pPr>
      <w:r w:rsidRPr="00A87277">
        <w:tab/>
      </w:r>
      <w:r w:rsidRPr="00A87277">
        <w:rPr>
          <w:b/>
          <w:i/>
        </w:rPr>
        <w:t>1. Tr¶ bµi cho tõng HS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Cs/>
          <w:iCs/>
        </w:rPr>
        <w:tab/>
        <w:t>2. NhËn xÐt nh÷ng mÆt ®­îc vµ ch­a ®­îc cña HS khi lµm bµi vÒ kiÕn thøc, kÜ n¨ng, c¸ch tr×nh bµy, ch÷ viÕt</w:t>
      </w:r>
      <w:r w:rsidRPr="00A87277">
        <w:rPr>
          <w:rFonts w:ascii="Arial" w:hAnsi="Arial" w:cs="Arial"/>
          <w:bCs/>
          <w:iCs/>
        </w:rPr>
        <w:t>…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Cs/>
          <w:iCs/>
        </w:rPr>
        <w:tab/>
        <w:t>3.NhËn ra nh÷ng tån t¹i cña m×nh ®Ó kh¾c phôc.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sz w:val="16"/>
        </w:rPr>
      </w:pPr>
      <w:r w:rsidRPr="00A87277">
        <w:rPr>
          <w:rFonts w:ascii=".VnTime" w:hAnsi=".VnTime"/>
          <w:b/>
          <w:noProof/>
          <w:sz w:val="16"/>
        </w:rPr>
        <w:pict>
          <v:line id="_x0000_s8637" style="position:absolute;left:0;text-align:left;z-index:251670528" from="0,4.65pt" to="468pt,4.65pt"/>
        </w:pic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</w:rPr>
      </w:pPr>
      <w:r w:rsidRPr="00A87277">
        <w:rPr>
          <w:rFonts w:ascii=".VnTime" w:hAnsi=".VnTime"/>
          <w:b/>
        </w:rPr>
        <w:t>Thø t­ ngµy 4 th¸ng 3 n¨m 2015</w:t>
      </w:r>
    </w:p>
    <w:p w:rsidR="00A87277" w:rsidRPr="00A87277" w:rsidRDefault="00A87277" w:rsidP="00A87277">
      <w:pPr>
        <w:spacing w:line="360" w:lineRule="auto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i/>
          <w:u w:val="single"/>
        </w:rPr>
        <w:t>Buæi s¸ng: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Tin häc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</w:rPr>
      </w:pPr>
      <w:r w:rsidRPr="00A87277">
        <w:rPr>
          <w:rFonts w:ascii=".VnTime" w:hAnsi=".VnTime"/>
        </w:rPr>
        <w:t>(Gi¸o viªn chuyªn ngµnh so¹n - gi¶ng)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sz w:val="14"/>
        </w:rPr>
      </w:pPr>
      <w:r w:rsidRPr="00A87277">
        <w:rPr>
          <w:rFonts w:ascii=".VnTime" w:hAnsi=".VnTime"/>
          <w:b/>
          <w:bCs/>
          <w:noProof/>
          <w:sz w:val="10"/>
          <w:u w:val="single"/>
        </w:rPr>
        <w:pict>
          <v:line id="_x0000_s8636" style="position:absolute;left:0;text-align:left;z-index:251669504" from="135pt,5.3pt" to="333pt,5.3pt"/>
        </w:pic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lastRenderedPageBreak/>
        <w:t>TËp ®äc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  <w:sz w:val="32"/>
          <w:szCs w:val="32"/>
        </w:rPr>
      </w:pPr>
      <w:r w:rsidRPr="00A87277">
        <w:rPr>
          <w:rFonts w:ascii=".VnTime" w:hAnsi=".VnTime"/>
          <w:i/>
        </w:rPr>
        <w:t>Con sÎ</w:t>
      </w:r>
    </w:p>
    <w:p w:rsidR="00A87277" w:rsidRPr="00A87277" w:rsidRDefault="00A87277" w:rsidP="00A87277">
      <w:pPr>
        <w:rPr>
          <w:rFonts w:ascii=".VnTime" w:hAnsi=".VnTime"/>
          <w:i/>
        </w:rPr>
      </w:pPr>
      <w:r w:rsidRPr="00A87277">
        <w:rPr>
          <w:rFonts w:ascii=".VnTime" w:hAnsi=".VnTime"/>
          <w:i/>
        </w:rPr>
        <w:t xml:space="preserve">                                                                                     (Tuèc - ghª - nhÐp)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pStyle w:val="BodyTextIndent"/>
        <w:spacing w:line="20" w:lineRule="atLeast"/>
        <w:ind w:firstLine="654"/>
        <w:rPr>
          <w:bCs/>
        </w:rPr>
      </w:pPr>
      <w:r w:rsidRPr="00A87277">
        <w:rPr>
          <w:bCs/>
        </w:rPr>
        <w:t>- §äc giäng l­u lo¸t toµn bµi, biÕt ng¾t nghØ ®óng chç. BiÕt ®äc diÔn c¶m bµi v¨n, chuyÓn giäng linh ho¹t phï hîp víi diÔn biÕn c©u chuyÖn.</w:t>
      </w:r>
    </w:p>
    <w:p w:rsidR="00A87277" w:rsidRPr="00A87277" w:rsidRDefault="00A87277" w:rsidP="00A87277">
      <w:pPr>
        <w:pStyle w:val="BodyTextIndent"/>
        <w:spacing w:line="20" w:lineRule="atLeast"/>
        <w:ind w:firstLine="654"/>
        <w:rPr>
          <w:bCs/>
        </w:rPr>
      </w:pPr>
      <w:r w:rsidRPr="00A87277">
        <w:rPr>
          <w:bCs/>
        </w:rPr>
        <w:t>- HiÓu néi dung cña bµi: Ca ngîi hµnh ®éng dòng c¶m, x¶ th©n cøu sÎ non cña sÎ giµ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.§å dïng:</w:t>
      </w:r>
    </w:p>
    <w:p w:rsidR="00A87277" w:rsidRPr="00A87277" w:rsidRDefault="00A87277" w:rsidP="00A87277">
      <w:pPr>
        <w:pStyle w:val="BodyTextIndent2"/>
        <w:spacing w:line="20" w:lineRule="atLeast"/>
      </w:pPr>
      <w:r w:rsidRPr="00A87277">
        <w:t>Tranh minh häa SGK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iCs/>
        </w:rPr>
      </w:pPr>
      <w:r w:rsidRPr="00A87277">
        <w:rPr>
          <w:rFonts w:ascii=".VnTime" w:hAnsi=".VnTime"/>
          <w:b/>
          <w:bCs/>
          <w:iCs/>
        </w:rPr>
        <w:t>A.Bµi cò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                Hai HS ®äc bµi </w:t>
      </w:r>
      <w:r w:rsidRPr="00A87277">
        <w:rPr>
          <w:rFonts w:ascii=".VnTime" w:hAnsi=".VnTime"/>
          <w:i/>
        </w:rPr>
        <w:t>Dï sao tr¸i ®Êt vÉn quay</w:t>
      </w:r>
      <w:r w:rsidRPr="00A87277">
        <w:rPr>
          <w:rFonts w:ascii=".VnTime" w:hAnsi=".VnTime"/>
        </w:rPr>
        <w:t xml:space="preserve"> vµ tr¶ lêi c©u há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A87277">
        <w:rPr>
          <w:rFonts w:ascii=".VnTime" w:hAnsi=".VnTime"/>
          <w:b/>
          <w:bCs/>
          <w:i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A87277">
        <w:rPr>
          <w:rFonts w:ascii=".VnTime" w:hAnsi=".VnTime"/>
          <w:b/>
          <w:bCs/>
          <w:i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</w:rPr>
      </w:pPr>
      <w:r w:rsidRPr="00A87277">
        <w:rPr>
          <w:rFonts w:ascii=".VnTime" w:hAnsi=".VnTime"/>
          <w:b/>
          <w:bCs/>
          <w:i/>
        </w:rPr>
        <w:t>2.H­íng dÉn luyÖn ®äc vµ t×m hiÓu bµi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A87277">
              <w:rPr>
                <w:rFonts w:ascii=".VnTime" w:hAnsi=".VnTime"/>
                <w:i/>
                <w:iCs/>
              </w:rPr>
              <w:t>a.LuyÖn ®äc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A87277">
              <w:rPr>
                <w:rFonts w:ascii=".VnTime" w:hAnsi=".VnTime"/>
                <w:iCs/>
              </w:rPr>
              <w:t xml:space="preserve">- GV nghe </w:t>
            </w:r>
            <w:r w:rsidRPr="00A87277">
              <w:rPr>
                <w:rFonts w:ascii=".VnTime" w:hAnsi=".VnTime"/>
              </w:rPr>
              <w:t>söa sai, kÕt hîp gi¶i nghÜa tõ vµ h­íng dÉn c¸ch ng¾t nghØ.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Nèi tiÕp nhau ®äc 5 ®o¹n cña bµ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LuyÖn ®äc theo cÆp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1 - 2 em ®äc c¶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®äc diÔn c¶m toµn b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A87277">
              <w:rPr>
                <w:rFonts w:ascii=".VnTime" w:hAnsi=".VnTime"/>
                <w:i/>
                <w:iCs/>
              </w:rPr>
              <w:t>b.T×m hiÓu bµi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thÇm vµ tr¶ lêi c©u há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Trªn ®­êng ®i con chã thÊy g×? Nã ®Þnh lµm g×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on chã thÊy 1 con sÎ non võa r¬i tõ trªn æ xuèng. Nã chËm r·i tiÕn l¹i gÇn sÎ no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? ViÖc g× ®ét ngét x¶y ra khiÕn con chã dõng l¹i vµ lïi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Mét con sÎ giµ tõ trªn cao lao xuèng ®Êt cøu con. D¸ng vÎ cña sÎ hung d÷ khiÕn con chã ph¶i dõng l¹i vµ lïi v× c¶m thÊy tr­íc mÆt nã cã 1 søc m¹nh lµm nã ph¶i ngÇn ng¹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? H×nh ¶nh con sÎ mÑ tõ trªn c©y lao xuèng cøu con ®­îc miªu t¶ nh­ thÕ nµo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 Con sÎ giµ lao xuèng </w:t>
            </w:r>
            <w:smartTag w:uri="urn:schemas-microsoft-com:office:smarttags" w:element="place">
              <w:smartTag w:uri="urn:schemas-microsoft-com:office:smarttags" w:element="State">
                <w:r w:rsidRPr="00A87277">
                  <w:rPr>
                    <w:rFonts w:ascii=".VnTime" w:hAnsi=".VnTime"/>
                  </w:rPr>
                  <w:t>nh­</w:t>
                </w:r>
              </w:smartTag>
            </w:smartTag>
            <w:r w:rsidRPr="00A87277">
              <w:rPr>
                <w:rFonts w:ascii=".VnTime" w:hAnsi=".VnTime"/>
              </w:rPr>
              <w:t xml:space="preserve"> 1 hßn ®¸ r¬i tr­íc mâm con chã, l«ng dùng ng­îc, miÖng rÝt lªn tuyÖt väng vµ th¶m thiÕt sÎ co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? V× sao t¸c gi¶ bµy tá lßng kÝnh phôc ®èi víi con sÎ nhá bÐ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V× hµnh ®éng cña con sÎ nhá bÐ dòng c¶m ®èi ®Çu víi con chã s¨n hung d÷ ®Ó cøu con lµ 1 hµnh ®éng ®¸ng tr©n träng, khiÕn con ng­êi còng ph¶i c¶m phôc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/>
                <w:iCs/>
              </w:rPr>
            </w:pPr>
            <w:r w:rsidRPr="00A87277">
              <w:rPr>
                <w:i/>
              </w:rPr>
              <w:t>c.H­íng dÉn HS ®äc diÔn c¶m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3 HS nèi nhau ®äc 5 ®o¹n cña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lastRenderedPageBreak/>
              <w:t>- GV h­íng dÉn luyÖn ®äc 1 ®o¹n diÔn c¶m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diÔn c¶m theo cÆp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hi ®äc tr­íc líp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829"/>
        </w:trPr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GV vµ c¶ líp nhËn xÐt b×nh chän b¹n ®äc hay nhÊt.</w:t>
            </w: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</w:rPr>
      </w:pPr>
      <w:r w:rsidRPr="00A87277">
        <w:rPr>
          <w:rFonts w:ascii=".VnTime" w:hAnsi=".VnTime"/>
          <w:b/>
          <w:i/>
        </w:rPr>
        <w:t>3.Cñng cè , dÆn dß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</w:rPr>
      </w:pPr>
      <w:r w:rsidRPr="00A87277">
        <w:rPr>
          <w:rFonts w:ascii=".VnTime" w:hAnsi=".VnTime"/>
          <w:noProof/>
          <w:sz w:val="20"/>
        </w:rPr>
        <w:pict>
          <v:line id="_x0000_s8638" style="position:absolute;left:0;text-align:left;z-index:251671552" from="135pt,21.35pt" to="342.1pt,21.35pt"/>
        </w:pict>
      </w:r>
      <w:r w:rsidRPr="00A87277">
        <w:rPr>
          <w:rFonts w:ascii=".VnTime" w:hAnsi=".VnTime"/>
          <w:b/>
        </w:rPr>
        <w:t xml:space="preserve">                 </w:t>
      </w:r>
      <w:r w:rsidRPr="00A87277">
        <w:rPr>
          <w:rFonts w:ascii=".VnTime" w:hAnsi=".VnTime"/>
        </w:rPr>
        <w:t>- NhËn xÐt giê häc. Y/c HS vÒ häc bµi vµ chuÈn bÞ bµi sau.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u w:val="single"/>
        </w:rPr>
      </w:pP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Mü thuËt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</w:rPr>
      </w:pPr>
      <w:r w:rsidRPr="00A87277">
        <w:rPr>
          <w:rFonts w:ascii=".VnTime" w:hAnsi=".VnTime"/>
        </w:rPr>
        <w:t>(Gi¸o viªn chuyªn ngµnh so¹n - gi¶ng)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sz w:val="6"/>
        </w:rPr>
      </w:pPr>
      <w:r w:rsidRPr="00A87277">
        <w:rPr>
          <w:rFonts w:ascii=".VnTime" w:hAnsi=".VnTime"/>
          <w:b/>
          <w:bCs/>
          <w:noProof/>
          <w:sz w:val="12"/>
          <w:u w:val="single"/>
        </w:rPr>
        <w:pict>
          <v:line id="_x0000_s8639" style="position:absolute;left:0;text-align:left;z-index:251672576" from="135pt,.8pt" to="333pt,.8pt"/>
        </w:pic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To¸n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H×nh thoi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Gióp HS h×nh thµnh biÓu t­îng vÒ h×nh thoi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NhËn biÕt 1 sè ®Æc ®iÓm cña h×nh thoi tõ ®ã ph©n biÖt ®­îc h×nh thoi víi 1 sè h×nh ®· häc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  <w:spacing w:val="-6"/>
        </w:rPr>
      </w:pPr>
      <w:r w:rsidRPr="00A87277">
        <w:rPr>
          <w:rFonts w:ascii=".VnTime" w:hAnsi=".VnTime"/>
          <w:bCs/>
          <w:spacing w:val="-6"/>
        </w:rPr>
        <w:t>- Cñng cè kü n¨ng nhËn d¹ng h×nh thoi vµ thÓ hiÖn 1 sè ®Æc ®iÓm cña h×nh tho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</w:rPr>
      </w:pPr>
      <w:r w:rsidRPr="00A87277">
        <w:rPr>
          <w:rFonts w:ascii=".VnTime" w:hAnsi=".VnTime"/>
          <w:b/>
          <w:u w:val="single"/>
        </w:rPr>
        <w:t>II.§å dïng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ab/>
        <w:t>Bé ®å dïng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A.KiÓm tra bµi cò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spacing w:line="20" w:lineRule="atLeast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H×nh thµnh biÓu t­îng vÒ h×nh thoi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G¾n lÇn l­ît h×nh vu«ng, h×nh ch÷ nhËt, h×nh b×nh hµnh lªn b¶ng.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QS råi lÊy trong bé ®å dïng </w:t>
            </w:r>
            <w:smartTag w:uri="urn:schemas-microsoft-com:office:smarttags" w:element="place">
              <w:smartTag w:uri="urn:schemas-microsoft-com:office:smarttags" w:element="State">
                <w:r w:rsidRPr="00A87277">
                  <w:rPr>
                    <w:rFonts w:ascii=".VnTime" w:hAnsi=".VnTime"/>
                  </w:rPr>
                  <w:t>nh­</w:t>
                </w:r>
              </w:smartTag>
            </w:smartTag>
            <w:r w:rsidRPr="00A87277">
              <w:rPr>
                <w:rFonts w:ascii=".VnTime" w:hAnsi=".VnTime"/>
              </w:rPr>
              <w:t xml:space="preserve"> mÉu trªn b¶ng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Çn l­ît tõng em nªu tªn vµ ®Æc ®iÓm cña tõng h×nh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G¾n 1 h×nh thoi lªn b¶ng.</w:t>
            </w: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Giíi thiÖu: H×nh míi nµy cã tªn gäi lµ h×nh thoi. §Æt tªn cho h×nh thoi trªn b¶ng lµ ABCD. Hái: §©y lµ h×nh g×?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 Quan s¸t råi lÊy h×nh gièng trªn b¶ng 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  <w:sz w:val="8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µ h×nh thoi ABCD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 NhËn biÕt mét sè ®Æc ®iÓm cña h×nh thoi ABCD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KÓ tªn c¸c cÆp c¹nh song song víi nhau cã trong h×nh thoi ABCD?</w:t>
            </w: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H·y dïng th­íc vµ ®o ®é dµi c¸c c¹nh cña h×nh thoi?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QS h×nh thoi trªn b¶ng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¹nh AB // DC, c¹nh BC // AD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  <w:sz w:val="14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-HS thùc hµnh ®o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lastRenderedPageBreak/>
              <w:t>-§é dµi cña c¸c c¹nh h×nh thoi nh­ thÕ nµo so víi nhau?</w:t>
            </w:r>
          </w:p>
          <w:p w:rsidR="00A87277" w:rsidRPr="00A87277" w:rsidRDefault="00A87277" w:rsidP="005441FF">
            <w:pPr>
              <w:pStyle w:val="BodyText"/>
              <w:spacing w:line="20" w:lineRule="atLeast"/>
            </w:pPr>
          </w:p>
          <w:p w:rsidR="00A87277" w:rsidRPr="00A87277" w:rsidRDefault="00A87277" w:rsidP="005441FF">
            <w:pPr>
              <w:pStyle w:val="BodyText"/>
              <w:spacing w:line="20" w:lineRule="atLeast"/>
            </w:pP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Rót ra kÕt luËn vÒ h×nh tho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bCs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</w:rPr>
            </w:pPr>
            <w:r w:rsidRPr="00A87277">
              <w:rPr>
                <w:rFonts w:ascii=".VnTime" w:hAnsi=".VnTime"/>
                <w:bCs/>
              </w:rPr>
              <w:t>-B»ng nhau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1 sè HS lªn b¶ng chØ vµo </w:t>
            </w:r>
            <w:r w:rsidRPr="00A87277">
              <w:rPr>
                <w:rFonts w:ascii=".VnTime" w:hAnsi=".VnTime"/>
                <w:bCs/>
              </w:rPr>
              <w:t>h×nh thoi ABCD vµ nh¾c l¹i c¸c ®Æc ®iÓm cña h×nh tho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4. Thùc hµnh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+ Bµi 1: Treo b¶ng phô cã vÏ c¸c h×nh tho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HS: §äc yªu cÇu, quan s¸t </w:t>
            </w:r>
            <w:r w:rsidRPr="00A87277">
              <w:rPr>
                <w:rFonts w:ascii=".VnTime" w:hAnsi=".VnTime"/>
                <w:bCs/>
              </w:rPr>
              <w:t>h×nh thoi ®Ó nhËn d¹ng h×nh thoi råi tr¶ lêi c©u hái trong SGK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 xml:space="preserve">- GV ch÷a bµi vµ kÕt luËn:  H1, H3 lµ </w:t>
            </w:r>
            <w:r w:rsidRPr="00A87277">
              <w:rPr>
                <w:bCs w:val="0"/>
              </w:rPr>
              <w:t>h×nh thoi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Cs/>
              </w:rPr>
              <w:tab/>
              <w:t>H2, 4, 5 kh«ng ph¶i lµ h×nh thoi. H2 lµ h×nh ch÷ nhËt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+ Bµi 2: VÏ h×nh thoi vµ y/c HS kiÓm tra xem 2 ®­êng chÐo cña h×nh thoi cã vu«ng gãc víi nhau kh«ng?</w:t>
            </w: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H·y dïng th­íc ®Ó kiÓm tra xem 2 ®­êng chÐo cña h×nh thoi cã c¾t nhau t¹i trung ®iÓm hay kh«ng?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yªu cÇu, tù lµm bµ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2 ®­êng chÐo cña h×nh thoi cã vu«ng gãc víi nhau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ã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 GV nhËn xÐt, kÕt luËn:-Hai ®­êng chÐo cña h×nh thoi vu«ng gãc víi nhau vµ c¾t nhau t¹i trung ®iÓm cña mçi ®­ê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+ Bµi 3: Tæ chøc cho HS thi c¾t h×nh tho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GÊp vµ c¾t h×nh thoi nh­ SGK sau ®ã thi xÕp thµnh h×nh ng«i sao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Tæng kÕt cuéc thi, tuyªn d­¬ng HS c¾t nhanh vµ ®Ñp.</w:t>
            </w: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A87277" w:rsidRPr="00A87277" w:rsidRDefault="00A87277" w:rsidP="00A87277">
      <w:pPr>
        <w:pStyle w:val="BodyText3"/>
        <w:spacing w:line="20" w:lineRule="atLeast"/>
      </w:pPr>
      <w:r w:rsidRPr="00A87277">
        <w:t>5.Cñng cè , dÆn dß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- NhËn xÐt giê häc. VÒ nhµ xem l¹i bµi vµ chuÈn bÞ bµi sau.</w:t>
      </w:r>
    </w:p>
    <w:p w:rsidR="00A87277" w:rsidRPr="00A87277" w:rsidRDefault="00A87277" w:rsidP="00A87277">
      <w:pPr>
        <w:spacing w:line="312" w:lineRule="auto"/>
        <w:jc w:val="both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40" style="position:absolute;left:0;text-align:left;z-index:251673600" from="135pt,13.1pt" to="342.1pt,13.1pt"/>
        </w:pict>
      </w:r>
    </w:p>
    <w:p w:rsidR="00A87277" w:rsidRPr="00A87277" w:rsidRDefault="00A87277" w:rsidP="00A87277">
      <w:pPr>
        <w:spacing w:line="312" w:lineRule="auto"/>
        <w:jc w:val="both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i/>
          <w:u w:val="single"/>
        </w:rPr>
        <w:t>Buæi chiÒu:</w: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KÓ chuyÖn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KÓ chuyÖn ®· nghe, ®· ®äc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pStyle w:val="BodyTextIndent"/>
        <w:spacing w:line="20" w:lineRule="atLeast"/>
        <w:ind w:firstLine="687"/>
      </w:pPr>
      <w:r w:rsidRPr="00A87277">
        <w:t>- BiÕt kÓ tù nhiªn b»ng lêi kÓ cña m×nh mét c©u chuyÖn ®· nghe ®· ®äc cã nh©n vËt, ý nghÜa nãi vÒ lßng dòng c¶m cña con ng­êi.</w:t>
      </w:r>
    </w:p>
    <w:p w:rsidR="00A87277" w:rsidRPr="00A87277" w:rsidRDefault="00A87277" w:rsidP="00A87277">
      <w:pPr>
        <w:pStyle w:val="BodyTextIndent"/>
        <w:spacing w:line="20" w:lineRule="atLeast"/>
        <w:ind w:firstLine="687"/>
      </w:pPr>
      <w:r w:rsidRPr="00A87277">
        <w:t>- HiÓu truyÖn, trao ®æi ®­îc víi c¸c b¹n vÒ ý nghÜa c©u chuyÖn.</w:t>
      </w:r>
    </w:p>
    <w:p w:rsidR="00A87277" w:rsidRPr="00A87277" w:rsidRDefault="00A87277" w:rsidP="00A87277">
      <w:pPr>
        <w:pStyle w:val="BodyText"/>
        <w:spacing w:line="20" w:lineRule="atLeast"/>
        <w:ind w:firstLine="327"/>
      </w:pPr>
      <w:r w:rsidRPr="00A87277">
        <w:tab/>
        <w:t>- L¾ng nghe b¹n kÓ, nhËn xÐt ®óng lêi kÓ cña b¹n.</w:t>
      </w:r>
      <w:r w:rsidRPr="00A87277">
        <w:tab/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.§å dïng d¹y häc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Mét sè truyÖn viÕt vÒ lßng dòng c¶m cña con ng­ê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iCs/>
        </w:rPr>
      </w:pPr>
      <w:r w:rsidRPr="00A87277">
        <w:rPr>
          <w:rFonts w:ascii=".VnTime" w:hAnsi=".VnTime"/>
          <w:b/>
          <w:iCs/>
        </w:rPr>
        <w:t>A.KiÓm tra bµi cò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iCs/>
        </w:rPr>
      </w:pPr>
      <w:r w:rsidRPr="00A87277">
        <w:rPr>
          <w:rFonts w:ascii=".VnTime" w:hAnsi=".VnTime"/>
          <w:b/>
          <w:iCs/>
        </w:rPr>
        <w:lastRenderedPageBreak/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i/>
        </w:rPr>
      </w:pPr>
      <w:r w:rsidRPr="00A87277">
        <w:rPr>
          <w:rFonts w:ascii=".VnTime" w:hAnsi=".VnTime"/>
          <w:b/>
          <w:i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i/>
        </w:rPr>
        <w:t>2.H­íng dÉn HS kÓ chuyÖn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i/>
          <w:iCs/>
        </w:rPr>
      </w:pPr>
      <w:r w:rsidRPr="00A87277">
        <w:rPr>
          <w:rFonts w:ascii=".VnTime" w:hAnsi=".VnTime"/>
          <w:i/>
          <w:iCs/>
        </w:rPr>
        <w:t>a.H­íng dÉn HS hiÓu yªu cÇu cña ®Ò bµi:</w:t>
      </w:r>
    </w:p>
    <w:tbl>
      <w:tblPr>
        <w:tblW w:w="9360" w:type="dxa"/>
        <w:tblInd w:w="108" w:type="dxa"/>
        <w:tblBorders>
          <w:insideV w:val="single" w:sz="4" w:space="0" w:color="auto"/>
        </w:tblBorders>
        <w:tblLook w:val="0000"/>
      </w:tblPr>
      <w:tblGrid>
        <w:gridCol w:w="4680"/>
        <w:gridCol w:w="18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viÕt ®Ò bµi lªn b¶ng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g¹ch ch©n nh÷ng tõ quan träng.</w:t>
            </w:r>
          </w:p>
        </w:tc>
        <w:tc>
          <w:tcPr>
            <w:tcW w:w="468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1 em ®äc ®Ò bµi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Bèn em nèi nhau ®äc c¸c gîi ý 1, 2, 3, 4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1 sè HS nèi nhau giíi thiÖu tªn c©u chuyÖn hay nh©n vËt m×nh ®Þnh kÓ cho c¸c b¹n nghe.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i/>
                <w:iCs/>
              </w:rPr>
              <w:t>b.Häc sinh thùc hµnh kÓ chuyÖn trao ®æi vÒ ý nghÜa c©u chuyÖn: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KÓ chuyÖn trong nhãm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hi kÓ tr­íc líp.</w:t>
            </w:r>
          </w:p>
        </w:tc>
        <w:tc>
          <w:tcPr>
            <w:tcW w:w="4680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KÓ trong nhãm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KÓ theo cÆp, trao ®æi vÒ ý nghÜa c©u chuyÖn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hi kÓ tr­íc líp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Mçi HS kÓ xong ®Òu nãi vÒ ý nghÜa c©u chuyÖn, ®iÒu c¸c em hiÓu ra nhê c©u chuyÖn. Cã thÓ ®èi tho¹i thªm cïng c¸c nh©n vËt, chi tiÕt trong truyÖn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 GV vµ c¶ líp nhËn xÐt, tÝnh ®iÓm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¶ líp b×nh chän b¹n cã c©u chuyÖn hay nhÊt.</w:t>
            </w:r>
          </w:p>
        </w:tc>
        <w:tc>
          <w:tcPr>
            <w:tcW w:w="468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rPr>
          <w:trHeight w:val="810"/>
        </w:trPr>
        <w:tc>
          <w:tcPr>
            <w:tcW w:w="9360" w:type="dxa"/>
            <w:gridSpan w:val="3"/>
            <w:tcBorders>
              <w:top w:val="single" w:sz="4" w:space="0" w:color="auto"/>
              <w:bottom w:val="nil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Cs/>
                <w:iCs/>
              </w:rPr>
            </w:pPr>
            <w:r w:rsidRPr="00A87277">
              <w:rPr>
                <w:bCs/>
                <w:iCs/>
              </w:rPr>
              <w:t>3.Cñng cè , dÆn dß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/>
                <w:noProof/>
                <w:sz w:val="20"/>
              </w:rPr>
              <w:pict>
                <v:line id="_x0000_s8666" style="position:absolute;left:0;text-align:left;z-index:251700224" from="125.25pt,22.05pt" to="323.7pt,22.05pt"/>
              </w:pict>
            </w:r>
            <w:r w:rsidRPr="00A87277">
              <w:rPr>
                <w:rFonts w:ascii=".VnTime" w:hAnsi=".VnTime"/>
                <w:bCs/>
                <w:iCs/>
              </w:rPr>
              <w:tab/>
              <w:t>- GV nhËn xÐt tiÕt häc. Yªu cÇu vÒ nhµ kÓ l¹i cho ng­êi th©n.</w:t>
            </w:r>
          </w:p>
        </w:tc>
      </w:tr>
    </w:tbl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sz w:val="10"/>
        </w:rPr>
      </w:pP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LuyÖn tiÕng viÖt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  <w:sz w:val="32"/>
          <w:szCs w:val="32"/>
        </w:rPr>
      </w:pPr>
      <w:r w:rsidRPr="00A87277">
        <w:rPr>
          <w:rFonts w:ascii=".VnTime" w:hAnsi=".VnTime"/>
          <w:i/>
        </w:rPr>
        <w:t>LuyÖn ®äc: Con sÎ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pStyle w:val="BodyTextIndent"/>
        <w:spacing w:line="20" w:lineRule="atLeast"/>
        <w:rPr>
          <w:bCs/>
        </w:rPr>
      </w:pPr>
      <w:r w:rsidRPr="00A87277">
        <w:rPr>
          <w:bCs/>
        </w:rPr>
        <w:t>- §äc giäng l­u lo¸t toµn bµi, biÕt ng¾t nghØ ®óng chç. BiÕt ®äc diÔn c¶m bµi</w:t>
      </w:r>
    </w:p>
    <w:p w:rsidR="00A87277" w:rsidRPr="00A87277" w:rsidRDefault="00A87277" w:rsidP="00A87277">
      <w:pPr>
        <w:pStyle w:val="BodyTextIndent"/>
        <w:spacing w:line="20" w:lineRule="atLeast"/>
        <w:ind w:hanging="360"/>
        <w:rPr>
          <w:bCs/>
        </w:rPr>
      </w:pPr>
      <w:r w:rsidRPr="00A87277">
        <w:rPr>
          <w:bCs/>
        </w:rPr>
        <w:t>v¨n, chuyÓn giäng linh ho¹t phï hîp víi diÔn biÕn c©u chuyÖn.</w:t>
      </w:r>
    </w:p>
    <w:p w:rsidR="00A87277" w:rsidRPr="00A87277" w:rsidRDefault="00A87277" w:rsidP="00A87277">
      <w:pPr>
        <w:pStyle w:val="BodyTextIndent"/>
        <w:spacing w:line="20" w:lineRule="atLeast"/>
        <w:rPr>
          <w:bCs/>
        </w:rPr>
      </w:pPr>
      <w:r w:rsidRPr="00A87277">
        <w:rPr>
          <w:bCs/>
        </w:rPr>
        <w:t>- HiÓu néi dung cña bµi: Ca ngîi hµnh ®éng dòng c¶m, x¶ th©n cøu sÎ non cña sÎ giµ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.§å dïng:</w:t>
      </w:r>
    </w:p>
    <w:p w:rsidR="00A87277" w:rsidRPr="00A87277" w:rsidRDefault="00A87277" w:rsidP="00A87277">
      <w:pPr>
        <w:pStyle w:val="BodyTextIndent2"/>
        <w:spacing w:line="20" w:lineRule="atLeast"/>
      </w:pPr>
      <w:r w:rsidRPr="00A87277">
        <w:t>Tranh minh häa SGK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iCs/>
        </w:rPr>
      </w:pPr>
      <w:r w:rsidRPr="00A87277">
        <w:rPr>
          <w:rFonts w:ascii=".VnTime" w:hAnsi=".VnTime"/>
          <w:b/>
          <w:bCs/>
          <w:iCs/>
        </w:rPr>
        <w:t>A.Bµi cò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A87277">
        <w:rPr>
          <w:rFonts w:ascii=".VnTime" w:hAnsi=".VnTime"/>
          <w:b/>
          <w:bCs/>
          <w:i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Cs/>
        </w:rPr>
      </w:pPr>
      <w:r w:rsidRPr="00A87277">
        <w:rPr>
          <w:rFonts w:ascii=".VnTime" w:hAnsi=".VnTime"/>
          <w:b/>
          <w:bCs/>
          <w:i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</w:rPr>
      </w:pPr>
      <w:r w:rsidRPr="00A87277">
        <w:rPr>
          <w:rFonts w:ascii=".VnTime" w:hAnsi=".VnTime"/>
          <w:b/>
          <w:bCs/>
          <w:i/>
        </w:rPr>
        <w:t>2.H­íng dÉn luyÖn ®äc vµ t×m hiÓu bµi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lastRenderedPageBreak/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A87277">
              <w:rPr>
                <w:rFonts w:ascii=".VnTime" w:hAnsi=".VnTime"/>
                <w:i/>
                <w:iCs/>
              </w:rPr>
              <w:t>a.LuyÖn ®äc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Cs/>
              </w:rPr>
            </w:pPr>
            <w:r w:rsidRPr="00A87277">
              <w:rPr>
                <w:rFonts w:ascii=".VnTime" w:hAnsi=".VnTime"/>
                <w:iCs/>
              </w:rPr>
              <w:t xml:space="preserve">- GV nghe </w:t>
            </w:r>
            <w:r w:rsidRPr="00A87277">
              <w:rPr>
                <w:rFonts w:ascii=".VnTime" w:hAnsi=".VnTime"/>
              </w:rPr>
              <w:t>söa sai, kÕt hîp gi¶i nghÜa tõ vµ h­íng dÉn c¸ch ng¾t nghØ.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Nèi tiÕp nhau ®äc 5 ®o¹n cña bµ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LuyÖn ®äc theo cÆp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1 - 2 em ®äc c¶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®äc diÔn c¶m toµn b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A87277">
              <w:rPr>
                <w:rFonts w:ascii=".VnTime" w:hAnsi=".VnTime"/>
                <w:i/>
                <w:iCs/>
              </w:rPr>
              <w:t>b.T×m hiÓu bµi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thÇm vµ tr¶ lêi c©u há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Trªn ®­êng ®i con chã thÊy g×? Nã ®Þnh lµm g×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on chã thÊy 1 con sÎ non võa r¬i tõ trªn æ xuèng. Nã chËm r·i tiÕn l¹i gÇn sÎ no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? ViÖc g× ®ét ngét x¶y ra khiÕn con chã dõng l¹i vµ lïi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Mét con sÎ giµ tõ trªn cao lao xuèng ®Êt cøu con. D¸ng vÎ cña sÎ hung d÷ khiÕn con chã ph¶i dõng l¹i vµ lïi v× c¶m thÊy tr­íc mÆt nã cã 1 søc m¹nh lµm nã ph¶i ngÇn ng¹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? H×nh ¶nh con sÎ mÑ tõ trªn c©y lao xuèng cøu con ®­îc miªu t¶ nh­ thÕ nµo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 Con sÎ giµ lao xuèng </w:t>
            </w:r>
            <w:smartTag w:uri="urn:schemas-microsoft-com:office:smarttags" w:element="place">
              <w:smartTag w:uri="urn:schemas-microsoft-com:office:smarttags" w:element="State">
                <w:r w:rsidRPr="00A87277">
                  <w:rPr>
                    <w:rFonts w:ascii=".VnTime" w:hAnsi=".VnTime"/>
                  </w:rPr>
                  <w:t>nh­</w:t>
                </w:r>
              </w:smartTag>
            </w:smartTag>
            <w:r w:rsidRPr="00A87277">
              <w:rPr>
                <w:rFonts w:ascii=".VnTime" w:hAnsi=".VnTime"/>
              </w:rPr>
              <w:t xml:space="preserve"> 1 hßn ®¸ r¬i tr­íc mâm con chã, l«ng dùng ng­îc, miÖng rÝt lªn tuyÖt väng vµ th¶m thiÕt sÎ co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? V× sao t¸c gi¶ bµy tá lßng kÝnh phôc ®èi víi con sÎ nhá bÐ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V× hµnh ®éng cña con sÎ nhá bÐ dòng c¶m ®èi ®Çu víi con chã s¨n hung d÷ ®Ó cøu con lµ 1 hµnh ®éng ®¸ng tr©n träng, khiÕn con ng­êi còng ph¶i c¶m phôc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/>
                <w:iCs/>
              </w:rPr>
            </w:pPr>
            <w:r w:rsidRPr="00A87277">
              <w:rPr>
                <w:i/>
              </w:rPr>
              <w:t>c.H­íng dÉn HS ®äc diÔn c¶m: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3 HS nèi nhau ®äc 5 ®o¹n cña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GV h­íng dÉn luyÖn ®äc diÔn c¶m toµn b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diÔn c¶m theo cÆp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hi ®äc tr­íc líp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829"/>
        </w:trPr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GV vµ c¶ líp nhËn xÐt b×nh chän b¹n ®äc hay nhÊt.</w:t>
            </w: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i/>
        </w:rPr>
      </w:pPr>
      <w:r w:rsidRPr="00A87277">
        <w:rPr>
          <w:rFonts w:ascii=".VnTime" w:hAnsi=".VnTime"/>
          <w:b/>
          <w:i/>
        </w:rPr>
        <w:t>3.Cñng cè, dÆn dß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i/>
        </w:rPr>
        <w:tab/>
      </w:r>
      <w:r w:rsidRPr="00A87277">
        <w:rPr>
          <w:rFonts w:ascii=".VnTime" w:hAnsi=".VnTime"/>
        </w:rPr>
        <w:t xml:space="preserve">§äc cho HS nghe bµi th¬ </w:t>
      </w:r>
      <w:r w:rsidRPr="00A87277">
        <w:rPr>
          <w:rFonts w:ascii=".VnTime" w:hAnsi=".VnTime"/>
          <w:b/>
        </w:rPr>
        <w:t xml:space="preserve">Con SÎ </w:t>
      </w:r>
      <w:r w:rsidRPr="00A87277">
        <w:rPr>
          <w:rFonts w:ascii=".VnTime" w:hAnsi=".VnTime"/>
        </w:rPr>
        <w:t>cña t¸c gi¶ NguyÔn BÝch</w:t>
      </w:r>
    </w:p>
    <w:tbl>
      <w:tblPr>
        <w:tblStyle w:val="TableGrid"/>
        <w:tblW w:w="9360" w:type="dxa"/>
        <w:tblInd w:w="108" w:type="dxa"/>
        <w:tblLook w:val="01E0"/>
      </w:tblPr>
      <w:tblGrid>
        <w:gridCol w:w="5220"/>
        <w:gridCol w:w="4140"/>
      </w:tblGrid>
      <w:tr w:rsidR="00A87277" w:rsidRPr="00A87277" w:rsidTr="005441FF">
        <w:tc>
          <w:tcPr>
            <w:tcW w:w="5220" w:type="dxa"/>
          </w:tcPr>
          <w:p w:rsidR="00A87277" w:rsidRPr="00A87277" w:rsidRDefault="00A87277" w:rsidP="005441FF">
            <w:pPr>
              <w:pStyle w:val="NormalWeb"/>
              <w:rPr>
                <w:rFonts w:ascii=".VnTime" w:hAnsi=".VnTime"/>
                <w:sz w:val="28"/>
                <w:szCs w:val="28"/>
              </w:rPr>
            </w:pPr>
            <w:r w:rsidRPr="00A87277">
              <w:rPr>
                <w:rFonts w:ascii=".VnTime" w:hAnsi=".VnTime"/>
                <w:sz w:val="28"/>
                <w:szCs w:val="28"/>
              </w:rPr>
              <w:t>1)Sáng nay tr</w:t>
            </w:r>
            <w:r w:rsidRPr="00A87277">
              <w:rPr>
                <w:sz w:val="28"/>
                <w:szCs w:val="28"/>
              </w:rPr>
              <w:t>ờ</w:t>
            </w:r>
            <w:r w:rsidRPr="00A87277">
              <w:rPr>
                <w:rFonts w:ascii=".VnTime" w:hAnsi=".VnTime"/>
                <w:sz w:val="28"/>
                <w:szCs w:val="28"/>
              </w:rPr>
              <w:t>i l</w:t>
            </w:r>
            <w:r w:rsidRPr="00A87277">
              <w:rPr>
                <w:sz w:val="28"/>
                <w:szCs w:val="28"/>
              </w:rPr>
              <w:t>ấ</w:t>
            </w:r>
            <w:r w:rsidRPr="00A87277">
              <w:rPr>
                <w:rFonts w:ascii=".VnTime" w:hAnsi=".VnTime"/>
                <w:sz w:val="28"/>
                <w:szCs w:val="28"/>
              </w:rPr>
              <w:t>t ph</w:t>
            </w:r>
            <w:r w:rsidRPr="00A87277">
              <w:rPr>
                <w:sz w:val="28"/>
                <w:szCs w:val="28"/>
              </w:rPr>
              <w:t>ấ</w:t>
            </w:r>
            <w:r w:rsidRPr="00A87277">
              <w:rPr>
                <w:rFonts w:ascii=".VnTime" w:hAnsi=".VnTime"/>
                <w:sz w:val="28"/>
                <w:szCs w:val="28"/>
              </w:rPr>
              <w:t>t m</w:t>
            </w:r>
            <w:r w:rsidRPr="00A87277">
              <w:rPr>
                <w:sz w:val="28"/>
                <w:szCs w:val="28"/>
              </w:rPr>
              <w:t>ư</w:t>
            </w:r>
            <w:r w:rsidRPr="00A87277">
              <w:rPr>
                <w:rFonts w:ascii=".VnTime" w:hAnsi=".VnTime"/>
                <w:sz w:val="28"/>
                <w:szCs w:val="28"/>
              </w:rPr>
              <w:t>a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Ch</w:t>
            </w:r>
            <w:r w:rsidRPr="00A87277">
              <w:rPr>
                <w:sz w:val="28"/>
                <w:szCs w:val="28"/>
              </w:rPr>
              <w:t>ồ</w:t>
            </w:r>
            <w:r w:rsidRPr="00A87277">
              <w:rPr>
                <w:rFonts w:ascii=".VnTime" w:hAnsi=".VnTime"/>
                <w:sz w:val="28"/>
                <w:szCs w:val="28"/>
              </w:rPr>
              <w:t>i non v</w:t>
            </w:r>
            <w:r w:rsidRPr="00A87277">
              <w:rPr>
                <w:sz w:val="28"/>
                <w:szCs w:val="28"/>
              </w:rPr>
              <w:t>ẫ</w:t>
            </w:r>
            <w:r w:rsidRPr="00A87277">
              <w:rPr>
                <w:rFonts w:ascii=".VnTime" w:hAnsi=".VnTime"/>
                <w:sz w:val="28"/>
                <w:szCs w:val="28"/>
              </w:rPr>
              <w:t>n ng</w:t>
            </w:r>
            <w:r w:rsidRPr="00A87277">
              <w:rPr>
                <w:sz w:val="28"/>
                <w:szCs w:val="28"/>
              </w:rPr>
              <w:t>ủ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</w:t>
            </w:r>
            <w:r w:rsidRPr="00A87277">
              <w:rPr>
                <w:sz w:val="28"/>
                <w:szCs w:val="28"/>
              </w:rPr>
              <w:t>…</w:t>
            </w:r>
            <w:r w:rsidRPr="00A87277">
              <w:rPr>
                <w:rFonts w:ascii=".VnTime" w:hAnsi=".VnTime"/>
                <w:sz w:val="28"/>
                <w:szCs w:val="28"/>
              </w:rPr>
              <w:t>l</w:t>
            </w:r>
            <w:r w:rsidRPr="00A87277">
              <w:rPr>
                <w:sz w:val="28"/>
                <w:szCs w:val="28"/>
              </w:rPr>
              <w:t>ạ</w:t>
            </w:r>
            <w:r w:rsidRPr="00A87277">
              <w:rPr>
                <w:rFonts w:ascii=".VnTime" w:hAnsi=".VnTime"/>
                <w:sz w:val="28"/>
                <w:szCs w:val="28"/>
              </w:rPr>
              <w:t>nh... ch</w:t>
            </w:r>
            <w:r w:rsidRPr="00A87277">
              <w:rPr>
                <w:sz w:val="28"/>
                <w:szCs w:val="28"/>
              </w:rPr>
              <w:t>ư</w:t>
            </w:r>
            <w:r w:rsidRPr="00A87277">
              <w:rPr>
                <w:rFonts w:ascii=".VnTime" w:hAnsi=".VnTime"/>
                <w:sz w:val="28"/>
                <w:szCs w:val="28"/>
              </w:rPr>
              <w:t>a mu</w:t>
            </w:r>
            <w:r w:rsidRPr="00A87277">
              <w:rPr>
                <w:sz w:val="28"/>
                <w:szCs w:val="28"/>
              </w:rPr>
              <w:t>ố</w:t>
            </w:r>
            <w:r w:rsidRPr="00A87277">
              <w:rPr>
                <w:rFonts w:ascii=".VnTime" w:hAnsi=".VnTime"/>
                <w:sz w:val="28"/>
                <w:szCs w:val="28"/>
              </w:rPr>
              <w:t>n b</w:t>
            </w:r>
            <w:r w:rsidRPr="00A87277">
              <w:rPr>
                <w:sz w:val="28"/>
                <w:szCs w:val="28"/>
              </w:rPr>
              <w:t>ừ</w:t>
            </w:r>
            <w:r w:rsidRPr="00A87277">
              <w:rPr>
                <w:rFonts w:ascii=".VnTime" w:hAnsi=".VnTime"/>
                <w:sz w:val="28"/>
                <w:szCs w:val="28"/>
              </w:rPr>
              <w:t>ng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Tôi cùng chó d</w:t>
            </w:r>
            <w:r w:rsidRPr="00A87277">
              <w:rPr>
                <w:sz w:val="28"/>
                <w:szCs w:val="28"/>
              </w:rPr>
              <w:t>ạ</w:t>
            </w:r>
            <w:r w:rsidRPr="00A87277">
              <w:rPr>
                <w:rFonts w:ascii=".VnTime" w:hAnsi=".VnTime"/>
                <w:sz w:val="28"/>
                <w:szCs w:val="28"/>
              </w:rPr>
              <w:t>o v</w:t>
            </w:r>
            <w:r w:rsidRPr="00A87277">
              <w:rPr>
                <w:sz w:val="28"/>
                <w:szCs w:val="28"/>
              </w:rPr>
              <w:t>ườ</w:t>
            </w:r>
            <w:r w:rsidRPr="00A87277">
              <w:rPr>
                <w:rFonts w:ascii=".VnTime" w:hAnsi=".VnTime"/>
                <w:sz w:val="28"/>
                <w:szCs w:val="28"/>
              </w:rPr>
              <w:t>n trong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</w:r>
            <w:r w:rsidRPr="00A87277">
              <w:rPr>
                <w:rStyle w:val="textexposedshow"/>
                <w:rFonts w:ascii=".VnTime" w:hAnsi=".VnTime"/>
                <w:sz w:val="28"/>
                <w:szCs w:val="28"/>
              </w:rPr>
              <w:t>M</w:t>
            </w:r>
            <w:r w:rsidRPr="00A87277">
              <w:rPr>
                <w:rStyle w:val="textexposedshow"/>
                <w:sz w:val="28"/>
                <w:szCs w:val="28"/>
              </w:rPr>
              <w:t>ộ</w:t>
            </w:r>
            <w:r w:rsidRPr="00A87277">
              <w:rPr>
                <w:rStyle w:val="textexposedshow"/>
                <w:rFonts w:ascii=".VnTime" w:hAnsi=".VnTime"/>
                <w:sz w:val="28"/>
                <w:szCs w:val="28"/>
              </w:rPr>
              <w:t>t chú s</w:t>
            </w:r>
            <w:r w:rsidRPr="00A87277">
              <w:rPr>
                <w:rStyle w:val="textexposedshow"/>
                <w:sz w:val="28"/>
                <w:szCs w:val="28"/>
              </w:rPr>
              <w:t>ẻ</w:t>
            </w:r>
            <w:r w:rsidRPr="00A87277">
              <w:rPr>
                <w:rStyle w:val="textexposedshow"/>
                <w:rFonts w:ascii=".VnTime" w:hAnsi=".VnTime"/>
                <w:sz w:val="28"/>
                <w:szCs w:val="28"/>
              </w:rPr>
              <w:t xml:space="preserve"> nh</w:t>
            </w:r>
            <w:r w:rsidRPr="00A87277">
              <w:rPr>
                <w:rStyle w:val="textexposedshow"/>
                <w:sz w:val="28"/>
                <w:szCs w:val="28"/>
              </w:rPr>
              <w:t>ỏ</w:t>
            </w:r>
            <w:r w:rsidRPr="00A87277">
              <w:rPr>
                <w:rStyle w:val="textexposedshow"/>
                <w:rFonts w:ascii=".VnTime" w:hAnsi=".VnTime"/>
                <w:sz w:val="28"/>
                <w:szCs w:val="28"/>
              </w:rPr>
              <w:t xml:space="preserve"> lông m</w:t>
            </w:r>
            <w:r w:rsidRPr="00A87277">
              <w:rPr>
                <w:rStyle w:val="textexposedshow"/>
                <w:sz w:val="28"/>
                <w:szCs w:val="28"/>
              </w:rPr>
              <w:t>à</w:t>
            </w:r>
            <w:r w:rsidRPr="00A87277">
              <w:rPr>
                <w:rStyle w:val="textexposedshow"/>
                <w:rFonts w:ascii=".VnTime" w:hAnsi=".VnTime"/>
                <w:sz w:val="28"/>
                <w:szCs w:val="28"/>
              </w:rPr>
              <w:t xml:space="preserve">u </w:t>
            </w:r>
            <w:r w:rsidRPr="00A87277">
              <w:rPr>
                <w:rStyle w:val="textexposedshow"/>
                <w:sz w:val="28"/>
                <w:szCs w:val="28"/>
              </w:rPr>
              <w:t>ươ</w:t>
            </w:r>
            <w:r w:rsidRPr="00A87277">
              <w:rPr>
                <w:rStyle w:val="textexposedshow"/>
                <w:rFonts w:ascii=".VnTime" w:hAnsi=".VnTime"/>
                <w:sz w:val="28"/>
                <w:szCs w:val="28"/>
              </w:rPr>
              <w:t>m v</w:t>
            </w:r>
            <w:r w:rsidRPr="00A87277">
              <w:rPr>
                <w:rStyle w:val="textexposedshow"/>
                <w:sz w:val="28"/>
                <w:szCs w:val="28"/>
              </w:rPr>
              <w:t>à</w:t>
            </w:r>
            <w:r w:rsidRPr="00A87277">
              <w:rPr>
                <w:rStyle w:val="textexposedshow"/>
                <w:rFonts w:ascii=".VnTime" w:hAnsi=".VnTime"/>
                <w:sz w:val="28"/>
                <w:szCs w:val="28"/>
              </w:rPr>
              <w:t>ng</w:t>
            </w:r>
          </w:p>
          <w:p w:rsidR="00A87277" w:rsidRPr="00A87277" w:rsidRDefault="00A87277" w:rsidP="005441FF">
            <w:pPr>
              <w:pStyle w:val="NormalWeb"/>
              <w:rPr>
                <w:rFonts w:ascii=".VnTime" w:hAnsi=".VnTime"/>
                <w:sz w:val="28"/>
                <w:szCs w:val="28"/>
              </w:rPr>
            </w:pPr>
            <w:r w:rsidRPr="00A87277">
              <w:rPr>
                <w:rFonts w:ascii=".VnTime" w:hAnsi=".VnTime"/>
                <w:sz w:val="28"/>
                <w:szCs w:val="28"/>
              </w:rPr>
              <w:t>2)Chú r</w:t>
            </w:r>
            <w:r w:rsidRPr="00A87277">
              <w:rPr>
                <w:sz w:val="28"/>
                <w:szCs w:val="28"/>
              </w:rPr>
              <w:t>ơ</w:t>
            </w:r>
            <w:r w:rsidRPr="00A87277">
              <w:rPr>
                <w:rFonts w:ascii=".VnTime" w:hAnsi=".VnTime"/>
                <w:sz w:val="28"/>
                <w:szCs w:val="28"/>
              </w:rPr>
              <w:t>i t</w:t>
            </w:r>
            <w:r w:rsidRPr="00A87277">
              <w:rPr>
                <w:sz w:val="28"/>
                <w:szCs w:val="28"/>
              </w:rPr>
              <w:t>ừ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t</w:t>
            </w:r>
            <w:r w:rsidRPr="00A87277">
              <w:rPr>
                <w:sz w:val="28"/>
                <w:szCs w:val="28"/>
              </w:rPr>
              <w:t>ổ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xu</w:t>
            </w:r>
            <w:r w:rsidRPr="00A87277">
              <w:rPr>
                <w:sz w:val="28"/>
                <w:szCs w:val="28"/>
              </w:rPr>
              <w:t>ố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ng </w:t>
            </w:r>
            <w:r w:rsidRPr="00A87277">
              <w:rPr>
                <w:sz w:val="28"/>
                <w:szCs w:val="28"/>
              </w:rPr>
              <w:t>đườ</w:t>
            </w:r>
            <w:r w:rsidRPr="00A87277">
              <w:rPr>
                <w:rFonts w:ascii=".VnTime" w:hAnsi=".VnTime"/>
                <w:sz w:val="28"/>
                <w:szCs w:val="28"/>
              </w:rPr>
              <w:t>ng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Chó g</w:t>
            </w:r>
            <w:r w:rsidRPr="00A87277">
              <w:rPr>
                <w:sz w:val="28"/>
                <w:szCs w:val="28"/>
              </w:rPr>
              <w:t>ầ</w:t>
            </w:r>
            <w:r w:rsidRPr="00A87277">
              <w:rPr>
                <w:rFonts w:ascii=".VnTime" w:hAnsi=".VnTime"/>
                <w:sz w:val="28"/>
                <w:szCs w:val="28"/>
              </w:rPr>
              <w:t>m g</w:t>
            </w:r>
            <w:r w:rsidRPr="00A87277">
              <w:rPr>
                <w:sz w:val="28"/>
                <w:szCs w:val="28"/>
              </w:rPr>
              <w:t>ừ…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S</w:t>
            </w:r>
            <w:r w:rsidRPr="00A87277">
              <w:rPr>
                <w:sz w:val="28"/>
                <w:szCs w:val="28"/>
              </w:rPr>
              <w:t>ẻ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</w:t>
            </w:r>
            <w:r w:rsidRPr="00A87277">
              <w:rPr>
                <w:sz w:val="28"/>
                <w:szCs w:val="28"/>
              </w:rPr>
              <w:t>đ</w:t>
            </w:r>
            <w:r w:rsidRPr="00A87277">
              <w:rPr>
                <w:rFonts w:ascii=".VnTime" w:hAnsi=".VnTime"/>
                <w:sz w:val="28"/>
                <w:szCs w:val="28"/>
              </w:rPr>
              <w:t>áng th</w:t>
            </w:r>
            <w:r w:rsidRPr="00A87277">
              <w:rPr>
                <w:sz w:val="28"/>
                <w:szCs w:val="28"/>
              </w:rPr>
              <w:t>ươ</w:t>
            </w:r>
            <w:r w:rsidRPr="00A87277">
              <w:rPr>
                <w:rFonts w:ascii=".VnTime" w:hAnsi=".VnTime"/>
                <w:sz w:val="28"/>
                <w:szCs w:val="28"/>
              </w:rPr>
              <w:t>ng</w:t>
            </w:r>
            <w:r w:rsidRPr="00A87277">
              <w:rPr>
                <w:sz w:val="28"/>
                <w:szCs w:val="28"/>
              </w:rPr>
              <w:t>…</w:t>
            </w:r>
            <w:r w:rsidRPr="00A87277">
              <w:rPr>
                <w:rFonts w:ascii=".VnTime" w:hAnsi=".VnTime"/>
                <w:sz w:val="28"/>
                <w:szCs w:val="28"/>
              </w:rPr>
              <w:t>m</w:t>
            </w:r>
            <w:r w:rsidRPr="00A87277">
              <w:rPr>
                <w:sz w:val="28"/>
                <w:szCs w:val="28"/>
              </w:rPr>
              <w:t>ồ</w:t>
            </w:r>
            <w:r w:rsidRPr="00A87277">
              <w:rPr>
                <w:rFonts w:ascii=".VnTime" w:hAnsi=".VnTime"/>
                <w:sz w:val="28"/>
                <w:szCs w:val="28"/>
              </w:rPr>
              <w:t>i giòn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S</w:t>
            </w:r>
            <w:r w:rsidRPr="00A87277">
              <w:rPr>
                <w:sz w:val="28"/>
                <w:szCs w:val="28"/>
              </w:rPr>
              <w:t>ẻ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kêu ti</w:t>
            </w:r>
            <w:r w:rsidRPr="00A87277">
              <w:rPr>
                <w:sz w:val="28"/>
                <w:szCs w:val="28"/>
              </w:rPr>
              <w:t>ế</w:t>
            </w:r>
            <w:r w:rsidRPr="00A87277">
              <w:rPr>
                <w:rFonts w:ascii=".VnTime" w:hAnsi=".VnTime"/>
                <w:sz w:val="28"/>
                <w:szCs w:val="28"/>
              </w:rPr>
              <w:t>ng khóc n</w:t>
            </w:r>
            <w:r w:rsidRPr="00A87277">
              <w:rPr>
                <w:sz w:val="28"/>
                <w:szCs w:val="28"/>
              </w:rPr>
              <w:t>ỉ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non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Xót lòng s</w:t>
            </w:r>
            <w:r w:rsidRPr="00A87277">
              <w:rPr>
                <w:sz w:val="28"/>
                <w:szCs w:val="28"/>
              </w:rPr>
              <w:t>ẻ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m</w:t>
            </w:r>
            <w:r w:rsidRPr="00A87277">
              <w:rPr>
                <w:sz w:val="28"/>
                <w:szCs w:val="28"/>
              </w:rPr>
              <w:t>ẹ…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</w:r>
            <w:r w:rsidRPr="00A87277">
              <w:rPr>
                <w:rFonts w:ascii=".VnTime" w:hAnsi=".VnTime"/>
                <w:sz w:val="28"/>
                <w:szCs w:val="28"/>
              </w:rPr>
              <w:lastRenderedPageBreak/>
              <w:t xml:space="preserve">Ra </w:t>
            </w:r>
            <w:r w:rsidRPr="00A87277">
              <w:rPr>
                <w:sz w:val="28"/>
                <w:szCs w:val="28"/>
              </w:rPr>
              <w:t>đ</w:t>
            </w:r>
            <w:r w:rsidRPr="00A87277">
              <w:rPr>
                <w:rFonts w:ascii=".VnTime" w:hAnsi=".VnTime"/>
                <w:sz w:val="28"/>
                <w:szCs w:val="28"/>
              </w:rPr>
              <w:t>òn</w:t>
            </w:r>
            <w:r w:rsidRPr="00A87277">
              <w:rPr>
                <w:sz w:val="28"/>
                <w:szCs w:val="28"/>
              </w:rPr>
              <w:t>…</w:t>
            </w:r>
            <w:r w:rsidRPr="00A87277">
              <w:rPr>
                <w:rFonts w:ascii=".VnTime" w:hAnsi=".VnTime"/>
                <w:sz w:val="28"/>
                <w:szCs w:val="28"/>
              </w:rPr>
              <w:t>chó nghênh</w:t>
            </w:r>
          </w:p>
          <w:p w:rsidR="00A87277" w:rsidRPr="00A87277" w:rsidRDefault="00A87277" w:rsidP="005441FF">
            <w:pPr>
              <w:pStyle w:val="NormalWeb"/>
              <w:rPr>
                <w:rFonts w:ascii=".VnTime" w:hAnsi=".VnTime"/>
                <w:sz w:val="28"/>
                <w:szCs w:val="28"/>
              </w:rPr>
            </w:pPr>
            <w:r w:rsidRPr="00A87277">
              <w:rPr>
                <w:rFonts w:ascii=".VnTime" w:hAnsi=".VnTime"/>
                <w:sz w:val="28"/>
                <w:szCs w:val="28"/>
              </w:rPr>
              <w:t>3)Lông xù, mi</w:t>
            </w:r>
            <w:r w:rsidRPr="00A87277">
              <w:rPr>
                <w:sz w:val="28"/>
                <w:szCs w:val="28"/>
              </w:rPr>
              <w:t>ệ</w:t>
            </w:r>
            <w:r w:rsidRPr="00A87277">
              <w:rPr>
                <w:rFonts w:ascii=".VnTime" w:hAnsi=".VnTime"/>
                <w:sz w:val="28"/>
                <w:szCs w:val="28"/>
              </w:rPr>
              <w:t>ng rít, múa chân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Chi</w:t>
            </w:r>
            <w:r w:rsidRPr="00A87277">
              <w:rPr>
                <w:sz w:val="28"/>
                <w:szCs w:val="28"/>
              </w:rPr>
              <w:t>ế</w:t>
            </w:r>
            <w:r w:rsidRPr="00A87277">
              <w:rPr>
                <w:rFonts w:ascii=".VnTime" w:hAnsi=".VnTime"/>
                <w:sz w:val="28"/>
                <w:szCs w:val="28"/>
              </w:rPr>
              <w:t>n cùng chó d</w:t>
            </w:r>
            <w:r w:rsidRPr="00A87277">
              <w:rPr>
                <w:sz w:val="28"/>
                <w:szCs w:val="28"/>
              </w:rPr>
              <w:t>ữ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ng</w:t>
            </w:r>
            <w:r w:rsidRPr="00A87277">
              <w:rPr>
                <w:sz w:val="28"/>
                <w:szCs w:val="28"/>
              </w:rPr>
              <w:t>ạ</w:t>
            </w:r>
            <w:r w:rsidRPr="00A87277">
              <w:rPr>
                <w:rFonts w:ascii=".VnTime" w:hAnsi=".VnTime"/>
                <w:sz w:val="28"/>
                <w:szCs w:val="28"/>
              </w:rPr>
              <w:t>i ng</w:t>
            </w:r>
            <w:r w:rsidRPr="00A87277">
              <w:rPr>
                <w:sz w:val="28"/>
                <w:szCs w:val="28"/>
              </w:rPr>
              <w:t>ầ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n chi </w:t>
            </w:r>
            <w:r w:rsidRPr="00A87277">
              <w:rPr>
                <w:sz w:val="28"/>
                <w:szCs w:val="28"/>
              </w:rPr>
              <w:t>đ</w:t>
            </w:r>
            <w:r w:rsidRPr="00A87277">
              <w:rPr>
                <w:rFonts w:ascii=".VnTime" w:hAnsi=".VnTime"/>
                <w:sz w:val="28"/>
                <w:szCs w:val="28"/>
              </w:rPr>
              <w:t>âu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Chó ta th</w:t>
            </w:r>
            <w:r w:rsidRPr="00A87277">
              <w:rPr>
                <w:sz w:val="28"/>
                <w:szCs w:val="28"/>
              </w:rPr>
              <w:t>ế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m</w:t>
            </w:r>
            <w:r w:rsidRPr="00A87277">
              <w:rPr>
                <w:sz w:val="28"/>
                <w:szCs w:val="28"/>
              </w:rPr>
              <w:t>ạ</w:t>
            </w:r>
            <w:r w:rsidRPr="00A87277">
              <w:rPr>
                <w:rFonts w:ascii=".VnTime" w:hAnsi=".VnTime"/>
                <w:sz w:val="28"/>
                <w:szCs w:val="28"/>
              </w:rPr>
              <w:t>nh khoe m</w:t>
            </w:r>
            <w:r w:rsidRPr="00A87277">
              <w:rPr>
                <w:sz w:val="28"/>
                <w:szCs w:val="28"/>
              </w:rPr>
              <w:t>à</w:t>
            </w:r>
            <w:r w:rsidRPr="00A87277">
              <w:rPr>
                <w:rFonts w:ascii=".VnTime" w:hAnsi=".VnTime"/>
                <w:sz w:val="28"/>
                <w:szCs w:val="28"/>
              </w:rPr>
              <w:t>u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S</w:t>
            </w:r>
            <w:r w:rsidRPr="00A87277">
              <w:rPr>
                <w:sz w:val="28"/>
                <w:szCs w:val="28"/>
              </w:rPr>
              <w:t>ẻ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gi</w:t>
            </w:r>
            <w:r w:rsidRPr="00A87277">
              <w:rPr>
                <w:sz w:val="28"/>
                <w:szCs w:val="28"/>
              </w:rPr>
              <w:t>à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kh</w:t>
            </w:r>
            <w:r w:rsidRPr="00A87277">
              <w:rPr>
                <w:sz w:val="28"/>
                <w:szCs w:val="28"/>
              </w:rPr>
              <w:t>ả</w:t>
            </w:r>
            <w:r w:rsidRPr="00A87277">
              <w:rPr>
                <w:rFonts w:ascii=".VnTime" w:hAnsi=".VnTime"/>
                <w:sz w:val="28"/>
                <w:szCs w:val="28"/>
              </w:rPr>
              <w:t>n gi</w:t>
            </w:r>
            <w:r w:rsidRPr="00A87277">
              <w:rPr>
                <w:sz w:val="28"/>
                <w:szCs w:val="28"/>
              </w:rPr>
              <w:t>ọ</w:t>
            </w:r>
            <w:r w:rsidRPr="00A87277">
              <w:rPr>
                <w:rFonts w:ascii=".VnTime" w:hAnsi=".VnTime"/>
                <w:sz w:val="28"/>
                <w:szCs w:val="28"/>
              </w:rPr>
              <w:t>ng n</w:t>
            </w:r>
            <w:r w:rsidRPr="00A87277">
              <w:rPr>
                <w:sz w:val="28"/>
                <w:szCs w:val="28"/>
              </w:rPr>
              <w:t>ỗ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i </w:t>
            </w:r>
            <w:r w:rsidRPr="00A87277">
              <w:rPr>
                <w:sz w:val="28"/>
                <w:szCs w:val="28"/>
              </w:rPr>
              <w:t>đ</w:t>
            </w:r>
            <w:r w:rsidRPr="00A87277">
              <w:rPr>
                <w:rFonts w:ascii=".VnTime" w:hAnsi=".VnTime"/>
                <w:sz w:val="28"/>
                <w:szCs w:val="28"/>
              </w:rPr>
              <w:t>au ngh</w:t>
            </w:r>
            <w:r w:rsidRPr="00A87277">
              <w:rPr>
                <w:sz w:val="28"/>
                <w:szCs w:val="28"/>
              </w:rPr>
              <w:t>ẽ</w:t>
            </w:r>
            <w:r w:rsidRPr="00A87277">
              <w:rPr>
                <w:rFonts w:ascii=".VnTime" w:hAnsi=".VnTime"/>
                <w:sz w:val="28"/>
                <w:szCs w:val="28"/>
              </w:rPr>
              <w:t>n tr</w:t>
            </w:r>
            <w:r w:rsidRPr="00A87277">
              <w:rPr>
                <w:sz w:val="28"/>
                <w:szCs w:val="28"/>
              </w:rPr>
              <w:t>ờ</w:t>
            </w:r>
            <w:r w:rsidRPr="00A87277">
              <w:rPr>
                <w:rFonts w:ascii=".VnTime" w:hAnsi=".VnTime"/>
                <w:sz w:val="28"/>
                <w:szCs w:val="28"/>
              </w:rPr>
              <w:t>i</w:t>
            </w:r>
          </w:p>
        </w:tc>
        <w:tc>
          <w:tcPr>
            <w:tcW w:w="4140" w:type="dxa"/>
          </w:tcPr>
          <w:p w:rsidR="00A87277" w:rsidRPr="00A87277" w:rsidRDefault="00A87277" w:rsidP="005441FF">
            <w:pPr>
              <w:pStyle w:val="NormalWeb"/>
              <w:rPr>
                <w:rFonts w:ascii=".VnTime" w:hAnsi=".VnTime"/>
                <w:sz w:val="28"/>
                <w:szCs w:val="28"/>
              </w:rPr>
            </w:pPr>
            <w:r w:rsidRPr="00A87277">
              <w:rPr>
                <w:rFonts w:ascii=".VnTime" w:hAnsi=".VnTime"/>
                <w:sz w:val="28"/>
                <w:szCs w:val="28"/>
              </w:rPr>
              <w:lastRenderedPageBreak/>
              <w:t>4)T</w:t>
            </w:r>
            <w:r w:rsidRPr="00A87277">
              <w:rPr>
                <w:sz w:val="28"/>
                <w:szCs w:val="28"/>
              </w:rPr>
              <w:t>ướ</w:t>
            </w:r>
            <w:r w:rsidRPr="00A87277">
              <w:rPr>
                <w:rFonts w:ascii=".VnTime" w:hAnsi=".VnTime"/>
                <w:sz w:val="28"/>
                <w:szCs w:val="28"/>
              </w:rPr>
              <w:t>p x</w:t>
            </w:r>
            <w:r w:rsidRPr="00A87277">
              <w:rPr>
                <w:sz w:val="28"/>
                <w:szCs w:val="28"/>
              </w:rPr>
              <w:t>ơ</w:t>
            </w:r>
            <w:r w:rsidRPr="00A87277">
              <w:rPr>
                <w:rFonts w:ascii=".VnTime" w:hAnsi=".VnTime"/>
                <w:sz w:val="28"/>
                <w:szCs w:val="28"/>
              </w:rPr>
              <w:t>, lông r</w:t>
            </w:r>
            <w:r w:rsidRPr="00A87277">
              <w:rPr>
                <w:sz w:val="28"/>
                <w:szCs w:val="28"/>
              </w:rPr>
              <w:t>ụ</w:t>
            </w:r>
            <w:r w:rsidRPr="00A87277">
              <w:rPr>
                <w:rFonts w:ascii=".VnTime" w:hAnsi=".VnTime"/>
                <w:sz w:val="28"/>
                <w:szCs w:val="28"/>
              </w:rPr>
              <w:t>ng t</w:t>
            </w:r>
            <w:r w:rsidRPr="00A87277">
              <w:rPr>
                <w:sz w:val="28"/>
                <w:szCs w:val="28"/>
              </w:rPr>
              <w:t>ả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t</w:t>
            </w:r>
            <w:r w:rsidRPr="00A87277">
              <w:rPr>
                <w:sz w:val="28"/>
                <w:szCs w:val="28"/>
              </w:rPr>
              <w:t>ơ</w:t>
            </w:r>
            <w:r w:rsidRPr="00A87277">
              <w:rPr>
                <w:rFonts w:ascii=".VnTime" w:hAnsi=".VnTime"/>
                <w:sz w:val="28"/>
                <w:szCs w:val="28"/>
              </w:rPr>
              <w:t>i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Hi sinh thân m</w:t>
            </w:r>
            <w:r w:rsidRPr="00A87277">
              <w:rPr>
                <w:sz w:val="28"/>
                <w:szCs w:val="28"/>
              </w:rPr>
              <w:t>ẹ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cho </w:t>
            </w:r>
            <w:r w:rsidRPr="00A87277">
              <w:rPr>
                <w:sz w:val="28"/>
                <w:szCs w:val="28"/>
              </w:rPr>
              <w:t>đờ</w:t>
            </w:r>
            <w:r w:rsidRPr="00A87277">
              <w:rPr>
                <w:rFonts w:ascii=".VnTime" w:hAnsi=".VnTime"/>
                <w:sz w:val="28"/>
                <w:szCs w:val="28"/>
              </w:rPr>
              <w:t>i con xinh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Chó nh</w:t>
            </w:r>
            <w:r w:rsidRPr="00A87277">
              <w:rPr>
                <w:sz w:val="28"/>
                <w:szCs w:val="28"/>
              </w:rPr>
              <w:t>ư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c</w:t>
            </w:r>
            <w:r w:rsidRPr="00A87277">
              <w:rPr>
                <w:sz w:val="28"/>
                <w:szCs w:val="28"/>
              </w:rPr>
              <w:t>ũ</w:t>
            </w:r>
            <w:r w:rsidRPr="00A87277">
              <w:rPr>
                <w:rFonts w:ascii=".VnTime" w:hAnsi=".VnTime"/>
                <w:sz w:val="28"/>
                <w:szCs w:val="28"/>
              </w:rPr>
              <w:t>ng hi</w:t>
            </w:r>
            <w:r w:rsidRPr="00A87277">
              <w:rPr>
                <w:sz w:val="28"/>
                <w:szCs w:val="28"/>
              </w:rPr>
              <w:t>ể</w:t>
            </w:r>
            <w:r w:rsidRPr="00A87277">
              <w:rPr>
                <w:rFonts w:ascii=".VnTime" w:hAnsi=".VnTime"/>
                <w:sz w:val="28"/>
                <w:szCs w:val="28"/>
              </w:rPr>
              <w:t>u ch</w:t>
            </w:r>
            <w:r w:rsidRPr="00A87277">
              <w:rPr>
                <w:sz w:val="28"/>
                <w:szCs w:val="28"/>
              </w:rPr>
              <w:t>ữ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Tình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Nó d</w:t>
            </w:r>
            <w:r w:rsidRPr="00A87277">
              <w:rPr>
                <w:sz w:val="28"/>
                <w:szCs w:val="28"/>
              </w:rPr>
              <w:t>ừ</w:t>
            </w:r>
            <w:r w:rsidRPr="00A87277">
              <w:rPr>
                <w:rFonts w:ascii=".VnTime" w:hAnsi=".VnTime"/>
                <w:sz w:val="28"/>
                <w:szCs w:val="28"/>
              </w:rPr>
              <w:t>ng chân l</w:t>
            </w:r>
            <w:r w:rsidRPr="00A87277">
              <w:rPr>
                <w:sz w:val="28"/>
                <w:szCs w:val="28"/>
              </w:rPr>
              <w:t>ạ</w:t>
            </w:r>
            <w:r w:rsidRPr="00A87277">
              <w:rPr>
                <w:rFonts w:ascii=".VnTime" w:hAnsi=".VnTime"/>
                <w:sz w:val="28"/>
                <w:szCs w:val="28"/>
              </w:rPr>
              <w:t>i</w:t>
            </w:r>
            <w:r w:rsidRPr="00A87277">
              <w:rPr>
                <w:sz w:val="28"/>
                <w:szCs w:val="28"/>
              </w:rPr>
              <w:t>…</w:t>
            </w:r>
            <w:r w:rsidRPr="00A87277">
              <w:rPr>
                <w:rFonts w:ascii=".VnTime" w:hAnsi=".VnTime"/>
                <w:sz w:val="28"/>
                <w:szCs w:val="28"/>
              </w:rPr>
              <w:t>.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Nghe bình an reo</w:t>
            </w:r>
          </w:p>
          <w:p w:rsidR="00A87277" w:rsidRPr="00A87277" w:rsidRDefault="00A87277" w:rsidP="005441FF">
            <w:pPr>
              <w:pStyle w:val="NormalWeb"/>
              <w:rPr>
                <w:rFonts w:ascii=".VnTime" w:hAnsi=".VnTime"/>
                <w:sz w:val="28"/>
                <w:szCs w:val="28"/>
              </w:rPr>
            </w:pPr>
            <w:r w:rsidRPr="00A87277">
              <w:rPr>
                <w:rFonts w:ascii=".VnTime" w:hAnsi=".VnTime"/>
                <w:sz w:val="28"/>
                <w:szCs w:val="28"/>
              </w:rPr>
              <w:t>5)Ti</w:t>
            </w:r>
            <w:r w:rsidRPr="00A87277">
              <w:rPr>
                <w:sz w:val="28"/>
                <w:szCs w:val="28"/>
              </w:rPr>
              <w:t>ế</w:t>
            </w:r>
            <w:r w:rsidRPr="00A87277">
              <w:rPr>
                <w:rFonts w:ascii=".VnTime" w:hAnsi=".VnTime"/>
                <w:sz w:val="28"/>
                <w:szCs w:val="28"/>
              </w:rPr>
              <w:t>c thay: m</w:t>
            </w:r>
            <w:r w:rsidRPr="00A87277">
              <w:rPr>
                <w:sz w:val="28"/>
                <w:szCs w:val="28"/>
              </w:rPr>
              <w:t>ỡ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</w:t>
            </w:r>
            <w:r w:rsidRPr="00A87277">
              <w:rPr>
                <w:sz w:val="28"/>
                <w:szCs w:val="28"/>
              </w:rPr>
              <w:t>để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mi</w:t>
            </w:r>
            <w:r w:rsidRPr="00A87277">
              <w:rPr>
                <w:sz w:val="28"/>
                <w:szCs w:val="28"/>
              </w:rPr>
              <w:t>ệ</w:t>
            </w:r>
            <w:r w:rsidRPr="00A87277">
              <w:rPr>
                <w:rFonts w:ascii=".VnTime" w:hAnsi=".VnTime"/>
                <w:sz w:val="28"/>
                <w:szCs w:val="28"/>
              </w:rPr>
              <w:t>ng mèo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Nh</w:t>
            </w:r>
            <w:r w:rsidRPr="00A87277">
              <w:rPr>
                <w:sz w:val="28"/>
                <w:szCs w:val="28"/>
              </w:rPr>
              <w:t>ư</w:t>
            </w:r>
            <w:r w:rsidRPr="00A87277">
              <w:rPr>
                <w:rFonts w:ascii=".VnTime" w:hAnsi=".VnTime"/>
                <w:sz w:val="28"/>
                <w:szCs w:val="28"/>
              </w:rPr>
              <w:t>ng m</w:t>
            </w:r>
            <w:r w:rsidRPr="00A87277">
              <w:rPr>
                <w:sz w:val="28"/>
                <w:szCs w:val="28"/>
              </w:rPr>
              <w:t>à</w:t>
            </w:r>
            <w:r w:rsidRPr="00A87277">
              <w:rPr>
                <w:rFonts w:ascii=".VnTime" w:hAnsi=".VnTime"/>
                <w:sz w:val="28"/>
                <w:szCs w:val="28"/>
              </w:rPr>
              <w:t>: tình, ngh</w:t>
            </w:r>
            <w:r w:rsidRPr="00A87277">
              <w:rPr>
                <w:sz w:val="28"/>
                <w:szCs w:val="28"/>
              </w:rPr>
              <w:t>ĩ</w:t>
            </w:r>
            <w:r w:rsidRPr="00A87277">
              <w:rPr>
                <w:rFonts w:ascii=".VnTime" w:hAnsi=".VnTime"/>
                <w:sz w:val="28"/>
                <w:szCs w:val="28"/>
              </w:rPr>
              <w:t>a</w:t>
            </w:r>
            <w:r w:rsidRPr="00A87277">
              <w:rPr>
                <w:sz w:val="28"/>
                <w:szCs w:val="28"/>
              </w:rPr>
              <w:t>…</w:t>
            </w:r>
            <w:r w:rsidRPr="00A87277">
              <w:rPr>
                <w:rFonts w:ascii=".VnTime" w:hAnsi=".VnTime"/>
                <w:sz w:val="28"/>
                <w:szCs w:val="28"/>
              </w:rPr>
              <w:t>c</w:t>
            </w:r>
            <w:r w:rsidRPr="00A87277">
              <w:rPr>
                <w:sz w:val="28"/>
                <w:szCs w:val="28"/>
              </w:rPr>
              <w:t>ả</w:t>
            </w:r>
            <w:r w:rsidRPr="00A87277">
              <w:rPr>
                <w:rFonts w:ascii=".VnTime" w:hAnsi=".VnTime"/>
                <w:sz w:val="28"/>
                <w:szCs w:val="28"/>
              </w:rPr>
              <w:t>nh gieo neo m</w:t>
            </w:r>
            <w:r w:rsidRPr="00A87277">
              <w:rPr>
                <w:sz w:val="28"/>
                <w:szCs w:val="28"/>
              </w:rPr>
              <w:t>à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Mic ki</w:t>
            </w:r>
            <w:r w:rsidRPr="00A87277">
              <w:rPr>
                <w:sz w:val="28"/>
                <w:szCs w:val="28"/>
              </w:rPr>
              <w:t>…</w:t>
            </w:r>
            <w:r w:rsidRPr="00A87277">
              <w:rPr>
                <w:rFonts w:ascii=".VnTime" w:hAnsi=".VnTime"/>
                <w:sz w:val="28"/>
                <w:szCs w:val="28"/>
              </w:rPr>
              <w:t>.tôi nh</w:t>
            </w:r>
            <w:r w:rsidRPr="00A87277">
              <w:rPr>
                <w:sz w:val="28"/>
                <w:szCs w:val="28"/>
              </w:rPr>
              <w:t>ắ</w:t>
            </w:r>
            <w:r w:rsidRPr="00A87277">
              <w:rPr>
                <w:rFonts w:ascii=".VnTime" w:hAnsi=".VnTime"/>
                <w:sz w:val="28"/>
                <w:szCs w:val="28"/>
              </w:rPr>
              <w:t>c</w:t>
            </w:r>
            <w:r w:rsidRPr="00A87277">
              <w:rPr>
                <w:sz w:val="28"/>
                <w:szCs w:val="28"/>
              </w:rPr>
              <w:t>…</w:t>
            </w:r>
            <w:r w:rsidRPr="00A87277">
              <w:rPr>
                <w:rFonts w:ascii=".VnTime" w:hAnsi=".VnTime"/>
                <w:sz w:val="28"/>
                <w:szCs w:val="28"/>
              </w:rPr>
              <w:t>chó tha.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</w:r>
            <w:r w:rsidRPr="00A87277">
              <w:rPr>
                <w:rFonts w:ascii=".VnTime" w:hAnsi=".VnTime"/>
                <w:sz w:val="28"/>
                <w:szCs w:val="28"/>
              </w:rPr>
              <w:lastRenderedPageBreak/>
              <w:t>B</w:t>
            </w:r>
            <w:r w:rsidRPr="00A87277">
              <w:rPr>
                <w:sz w:val="28"/>
                <w:szCs w:val="28"/>
              </w:rPr>
              <w:t>ở</w:t>
            </w:r>
            <w:r w:rsidRPr="00A87277">
              <w:rPr>
                <w:rFonts w:ascii=".VnTime" w:hAnsi=".VnTime"/>
                <w:sz w:val="28"/>
                <w:szCs w:val="28"/>
              </w:rPr>
              <w:t>i tình m</w:t>
            </w:r>
            <w:r w:rsidRPr="00A87277">
              <w:rPr>
                <w:sz w:val="28"/>
                <w:szCs w:val="28"/>
              </w:rPr>
              <w:t>ẫ</w:t>
            </w:r>
            <w:r w:rsidRPr="00A87277">
              <w:rPr>
                <w:rFonts w:ascii=".VnTime" w:hAnsi=".VnTime"/>
                <w:sz w:val="28"/>
                <w:szCs w:val="28"/>
              </w:rPr>
              <w:t>u t</w:t>
            </w:r>
            <w:r w:rsidRPr="00A87277">
              <w:rPr>
                <w:sz w:val="28"/>
                <w:szCs w:val="28"/>
              </w:rPr>
              <w:t>ử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</w:t>
            </w:r>
            <w:r w:rsidRPr="00A87277">
              <w:rPr>
                <w:sz w:val="28"/>
                <w:szCs w:val="28"/>
              </w:rPr>
              <w:t>đậ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m </w:t>
            </w:r>
            <w:r w:rsidRPr="00A87277">
              <w:rPr>
                <w:sz w:val="28"/>
                <w:szCs w:val="28"/>
              </w:rPr>
              <w:t>đà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bi</w:t>
            </w:r>
            <w:r w:rsidRPr="00A87277">
              <w:rPr>
                <w:sz w:val="28"/>
                <w:szCs w:val="28"/>
              </w:rPr>
              <w:t>ế</w:t>
            </w:r>
            <w:r w:rsidRPr="00A87277">
              <w:rPr>
                <w:rFonts w:ascii=".VnTime" w:hAnsi=".VnTime"/>
                <w:sz w:val="28"/>
                <w:szCs w:val="28"/>
              </w:rPr>
              <w:t>t bao</w:t>
            </w:r>
          </w:p>
          <w:p w:rsidR="00A87277" w:rsidRPr="00A87277" w:rsidRDefault="00A87277" w:rsidP="005441FF">
            <w:pPr>
              <w:pStyle w:val="NormalWeb"/>
              <w:rPr>
                <w:rFonts w:ascii=".VnTime" w:hAnsi=".VnTime"/>
                <w:sz w:val="28"/>
                <w:szCs w:val="28"/>
              </w:rPr>
            </w:pPr>
            <w:r w:rsidRPr="00A87277">
              <w:rPr>
                <w:rFonts w:ascii=".VnTime" w:hAnsi=".VnTime"/>
                <w:sz w:val="28"/>
                <w:szCs w:val="28"/>
              </w:rPr>
              <w:t>6)Tôi c</w:t>
            </w:r>
            <w:r w:rsidRPr="00A87277">
              <w:rPr>
                <w:sz w:val="28"/>
                <w:szCs w:val="28"/>
              </w:rPr>
              <w:t>ườ</w:t>
            </w:r>
            <w:r w:rsidRPr="00A87277">
              <w:rPr>
                <w:rFonts w:ascii=".VnTime" w:hAnsi=".VnTime"/>
                <w:sz w:val="28"/>
                <w:szCs w:val="28"/>
              </w:rPr>
              <w:t>i, thán ph</w:t>
            </w:r>
            <w:r w:rsidRPr="00A87277">
              <w:rPr>
                <w:sz w:val="28"/>
                <w:szCs w:val="28"/>
              </w:rPr>
              <w:t>ụ</w:t>
            </w:r>
            <w:r w:rsidRPr="00A87277">
              <w:rPr>
                <w:rFonts w:ascii=".VnTime" w:hAnsi=".VnTime"/>
                <w:sz w:val="28"/>
                <w:szCs w:val="28"/>
              </w:rPr>
              <w:t>c, kh</w:t>
            </w:r>
            <w:r w:rsidRPr="00A87277">
              <w:rPr>
                <w:sz w:val="28"/>
                <w:szCs w:val="28"/>
              </w:rPr>
              <w:t>ẽ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ch</w:t>
            </w:r>
            <w:r w:rsidRPr="00A87277">
              <w:rPr>
                <w:sz w:val="28"/>
                <w:szCs w:val="28"/>
              </w:rPr>
              <w:t>à</w:t>
            </w:r>
            <w:r w:rsidRPr="00A87277">
              <w:rPr>
                <w:rFonts w:ascii=".VnTime" w:hAnsi=".VnTime"/>
                <w:sz w:val="28"/>
                <w:szCs w:val="28"/>
              </w:rPr>
              <w:t>o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Tình yêu lo</w:t>
            </w:r>
            <w:r w:rsidRPr="00A87277">
              <w:rPr>
                <w:sz w:val="28"/>
                <w:szCs w:val="28"/>
              </w:rPr>
              <w:t>à</w:t>
            </w:r>
            <w:r w:rsidRPr="00A87277">
              <w:rPr>
                <w:rFonts w:ascii=".VnTime" w:hAnsi=".VnTime"/>
                <w:sz w:val="28"/>
                <w:szCs w:val="28"/>
              </w:rPr>
              <w:t>i v</w:t>
            </w:r>
            <w:r w:rsidRPr="00A87277">
              <w:rPr>
                <w:sz w:val="28"/>
                <w:szCs w:val="28"/>
              </w:rPr>
              <w:t>ậ</w:t>
            </w:r>
            <w:r w:rsidRPr="00A87277">
              <w:rPr>
                <w:rFonts w:ascii=".VnTime" w:hAnsi=".VnTime"/>
                <w:sz w:val="28"/>
                <w:szCs w:val="28"/>
              </w:rPr>
              <w:t>t</w:t>
            </w:r>
            <w:r w:rsidRPr="00A87277">
              <w:rPr>
                <w:sz w:val="28"/>
                <w:szCs w:val="28"/>
              </w:rPr>
              <w:t>…</w:t>
            </w:r>
            <w:r w:rsidRPr="00A87277">
              <w:rPr>
                <w:rFonts w:ascii=".VnTime" w:hAnsi=".VnTime"/>
                <w:sz w:val="28"/>
                <w:szCs w:val="28"/>
              </w:rPr>
              <w:br/>
              <w:t>L</w:t>
            </w:r>
            <w:r w:rsidRPr="00A87277">
              <w:rPr>
                <w:sz w:val="28"/>
                <w:szCs w:val="28"/>
              </w:rPr>
              <w:t>ẽ</w:t>
            </w:r>
            <w:r w:rsidRPr="00A87277">
              <w:rPr>
                <w:rFonts w:ascii=".VnTime" w:hAnsi=".VnTime"/>
                <w:sz w:val="28"/>
                <w:szCs w:val="28"/>
              </w:rPr>
              <w:t xml:space="preserve"> n</w:t>
            </w:r>
            <w:r w:rsidRPr="00A87277">
              <w:rPr>
                <w:sz w:val="28"/>
                <w:szCs w:val="28"/>
              </w:rPr>
              <w:t>à</w:t>
            </w:r>
            <w:r w:rsidRPr="00A87277">
              <w:rPr>
                <w:rFonts w:ascii=".VnTime" w:hAnsi=".VnTime"/>
                <w:sz w:val="28"/>
                <w:szCs w:val="28"/>
              </w:rPr>
              <w:t>o ng</w:t>
            </w:r>
            <w:r w:rsidRPr="00A87277">
              <w:rPr>
                <w:sz w:val="28"/>
                <w:szCs w:val="28"/>
              </w:rPr>
              <w:t>ườ</w:t>
            </w:r>
            <w:r w:rsidRPr="00A87277">
              <w:rPr>
                <w:rFonts w:ascii=".VnTime" w:hAnsi=".VnTime"/>
                <w:sz w:val="28"/>
                <w:szCs w:val="28"/>
              </w:rPr>
              <w:t>i thua?</w:t>
            </w:r>
          </w:p>
          <w:p w:rsidR="00A87277" w:rsidRPr="00A87277" w:rsidRDefault="00A87277" w:rsidP="005441FF">
            <w:pPr>
              <w:pStyle w:val="NormalWeb"/>
              <w:rPr>
                <w:rFonts w:ascii=".VnTime" w:hAnsi=".VnTime"/>
                <w:b/>
                <w:sz w:val="28"/>
                <w:szCs w:val="28"/>
              </w:rPr>
            </w:pPr>
          </w:p>
        </w:tc>
      </w:tr>
    </w:tbl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</w:rPr>
      </w:pPr>
      <w:r w:rsidRPr="00A87277">
        <w:rPr>
          <w:rFonts w:ascii=".VnTime" w:hAnsi=".VnTime"/>
          <w:b/>
        </w:rPr>
        <w:lastRenderedPageBreak/>
        <w:t xml:space="preserve">    </w:t>
      </w:r>
      <w:r w:rsidRPr="00A87277">
        <w:rPr>
          <w:rFonts w:ascii=".VnTime" w:hAnsi=".VnTime"/>
        </w:rPr>
        <w:t>- NhËn xÐt giê häc. Y/c HS vÒ ®äc bµi vµ chuÈn bÞ bµi sau.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sz w:val="18"/>
        </w:rPr>
      </w:pPr>
      <w:r w:rsidRPr="00A87277">
        <w:rPr>
          <w:rFonts w:ascii=".VnTime" w:hAnsi=".VnTime"/>
          <w:noProof/>
          <w:sz w:val="10"/>
        </w:rPr>
        <w:pict>
          <v:line id="_x0000_s8641" style="position:absolute;left:0;text-align:left;z-index:251674624" from="126pt,7.75pt" to="333.1pt,7.75pt"/>
        </w:pic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Khoa häc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  <w:sz w:val="32"/>
          <w:szCs w:val="32"/>
        </w:rPr>
      </w:pPr>
      <w:r w:rsidRPr="00A87277">
        <w:rPr>
          <w:rFonts w:ascii=".VnTime" w:hAnsi=".VnTime"/>
          <w:i/>
        </w:rPr>
        <w:t>NhiÖt cÇn cho sù sèng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Nªu vÝ dô chøng tá mçi loµi sinh vËt cã nhu cÇu vÒ nhiÖt kh¸c nhau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Nªu vai trß cña nhiÖt ®èi víi sù sèng trªn tr¸i ®Êt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BiÕt 1 sè c¸ch ®Ó chèng nãng, chèng rÐt cho ng­êi, ®éng vËt, thùc vËt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§å dïng:</w:t>
      </w:r>
    </w:p>
    <w:p w:rsidR="00A87277" w:rsidRPr="00A87277" w:rsidRDefault="00A87277" w:rsidP="00A87277">
      <w:pPr>
        <w:pStyle w:val="BodyText"/>
        <w:spacing w:line="20" w:lineRule="atLeast"/>
      </w:pPr>
      <w:r w:rsidRPr="00A87277">
        <w:tab/>
        <w:t>H×nh trang 108, 109 SGK. PhiÕu ghi néi dung trß ch¬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</w:rPr>
        <w:t>A.KiÓm tra bµi cò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                H·y nªu vµi trß cña c¸c nguån nhiÖt?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spacing w:line="20" w:lineRule="atLeast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Ho¹t ®éng 1:</w:t>
      </w:r>
      <w:r w:rsidRPr="00A87277">
        <w:rPr>
          <w:rFonts w:ascii=".VnTime" w:hAnsi=".VnTime"/>
          <w:i/>
          <w:iCs/>
        </w:rPr>
        <w:t xml:space="preserve"> </w:t>
      </w:r>
      <w:r w:rsidRPr="00A87277">
        <w:rPr>
          <w:rFonts w:ascii=".VnTime" w:hAnsi=".VnTime"/>
          <w:b/>
          <w:bCs/>
          <w:i/>
          <w:iCs/>
        </w:rPr>
        <w:t>Trß ch¬i: Ai nhanh, ai ®óng.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31"/>
        <w:gridCol w:w="4469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chia líp thµnh 4 nhãm.</w:t>
            </w:r>
          </w:p>
        </w:tc>
        <w:tc>
          <w:tcPr>
            <w:tcW w:w="44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3 - 5 em lµm gi¸m kh¶o, theo dâi ghi l¹i c¸c c©u tr¶ lêi cña c¸c nhãm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phæ biÕn c¸ch ch¬i vµ luËt ch¬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lÇn l­ît ®­a ra c¸c c©u hái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§éi nµo l¾c chu«ng tr­íc ®­îc tr¶ lêi  tr­íc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©u nµo còng yªu cÇu ®¹i diÖn c¶ 4 nhãm tr¶ lêi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Mçi thµnh viªn trong nhãm Ýt nhÊt ®­îc tr¶ lêi 1 c©u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lÇn l­ît ®äc c¸c c©u hái vµ ®iÒu khiÓn cuéc ch¬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Khèng chÕ thêi gian cho mçi c©u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=&gt; KÕt luËn: “B¹n cÇn biÕt” trang 108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bCs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Ho¹t ®éng 2: Th¶o luËn vÒ vai trß cña nhiÖt ®èi víi sù sèng trªn tr¸i ®Êt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? §iÒu g× sÏ x¶y ra nÕu tr¸i ®Êt kh«ng ®­îc mÆt trêi s­ëi Êm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giã sÏ ngõng thæi, tr¸i ®Êt sÏ trë nªn l¹nh gi¸. Khi ®ã n­íc trªn tr¸i ®Êt sÏ ngõng ch¶y vµ ®ãng b¨ng, sÏ kh«ng cã m­a. Tr¸i ®Êt sÏ trë thµnh 1 hµnh tinh chÕt kh«ng cã sù sè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bCs/>
                <w:i/>
              </w:rPr>
            </w:pPr>
            <w:r w:rsidRPr="00A87277">
              <w:rPr>
                <w:rFonts w:ascii=".VnTime" w:hAnsi=".VnTime"/>
                <w:b/>
                <w:i/>
              </w:rPr>
              <w:t>4.C</w:t>
            </w:r>
            <w:r w:rsidRPr="00A87277">
              <w:rPr>
                <w:rFonts w:ascii=".VnTime" w:hAnsi=".VnTime"/>
                <w:b/>
                <w:bCs/>
                <w:i/>
              </w:rPr>
              <w:t>¸ch ®Ó chèng nãng, chèng rÐt cho ng­êi, ®éng vËt, thùc vËt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hia líp thµnh 3 nhãm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Ho¹t ®éng nhãm theo sù h­íng dÉn </w:t>
            </w:r>
            <w:r w:rsidRPr="00A87277">
              <w:rPr>
                <w:rFonts w:ascii=".VnTime" w:hAnsi=".VnTime"/>
              </w:rPr>
              <w:lastRenderedPageBreak/>
              <w:t>cña GV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 xml:space="preserve">ND: Nªu c¸ch chèng nãng, chèng rÐt cho: N1. Ng­êi; 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N2. §éng vËt;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N3. Thùc vËt.</w:t>
            </w:r>
          </w:p>
        </w:tc>
        <w:tc>
          <w:tcPr>
            <w:tcW w:w="44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iÕp nèi nhau tr×nh bµy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, bæ sung.</w:t>
            </w:r>
          </w:p>
        </w:tc>
      </w:tr>
    </w:tbl>
    <w:p w:rsidR="00A87277" w:rsidRPr="00A87277" w:rsidRDefault="00A87277" w:rsidP="00A87277">
      <w:pPr>
        <w:pStyle w:val="BodyText3"/>
        <w:spacing w:line="20" w:lineRule="atLeast"/>
      </w:pPr>
      <w:r w:rsidRPr="00A87277">
        <w:t>5.Cñng cè , dÆn dß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42" style="position:absolute;left:0;text-align:left;z-index:251675648" from="0,23.8pt" to="468pt,23.8pt"/>
        </w:pict>
      </w:r>
      <w:r w:rsidRPr="00A87277">
        <w:rPr>
          <w:rFonts w:ascii=".VnTime" w:hAnsi=".VnTime"/>
        </w:rPr>
        <w:tab/>
        <w:t>- NhËn xÐt giê häc. Y/c HS vÒ häc bµi vµ chuÈn bÞ bµi sau.</w:t>
      </w:r>
    </w:p>
    <w:p w:rsidR="00A87277" w:rsidRPr="00A87277" w:rsidRDefault="00A87277" w:rsidP="00A87277">
      <w:pPr>
        <w:spacing w:line="312" w:lineRule="auto"/>
        <w:jc w:val="center"/>
        <w:rPr>
          <w:rFonts w:ascii=".VnTime" w:hAnsi=".VnTime"/>
          <w:b/>
        </w:rPr>
      </w:pPr>
    </w:p>
    <w:p w:rsidR="00A87277" w:rsidRPr="00A87277" w:rsidRDefault="00A87277" w:rsidP="00A87277">
      <w:pPr>
        <w:spacing w:line="312" w:lineRule="auto"/>
        <w:jc w:val="center"/>
        <w:rPr>
          <w:rFonts w:ascii=".VnTime" w:hAnsi=".VnTime"/>
          <w:b/>
        </w:rPr>
      </w:pPr>
      <w:r w:rsidRPr="00A87277">
        <w:rPr>
          <w:rFonts w:ascii=".VnTime" w:hAnsi=".VnTime"/>
          <w:b/>
        </w:rPr>
        <w:t>Thø n¨m ngµy 5 th¸ng 3 n¨m 2015</w:t>
      </w:r>
    </w:p>
    <w:p w:rsidR="00A87277" w:rsidRPr="00A87277" w:rsidRDefault="00A87277" w:rsidP="00A87277">
      <w:pPr>
        <w:spacing w:line="360" w:lineRule="auto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i/>
          <w:u w:val="single"/>
        </w:rPr>
        <w:t>Buæi s¸ng:</w: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u w:val="single"/>
        </w:rPr>
      </w:pPr>
      <w:r w:rsidRPr="00A87277">
        <w:rPr>
          <w:rFonts w:ascii=".VnTime" w:hAnsi=".VnTime"/>
          <w:b w:val="0"/>
        </w:rPr>
        <w:tab/>
      </w:r>
      <w:r w:rsidRPr="00A87277">
        <w:rPr>
          <w:rFonts w:ascii=".VnTime" w:hAnsi=".VnTime"/>
          <w:u w:val="single"/>
        </w:rPr>
        <w:t>TËp lµm v¨n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 xml:space="preserve">Miªu t¶ c©y cèi </w:t>
      </w:r>
      <w:r w:rsidRPr="00A87277">
        <w:rPr>
          <w:rFonts w:ascii=".VnTime" w:hAnsi=".VnTime"/>
          <w:iCs/>
        </w:rPr>
        <w:t>(KiÓm tra viÕt)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Thùc hµnh viÕt hoµn chØnh 1 bµi v¨n miªu t¶ c©y cèi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Bµi viÕt ®óng víi yªu cÇu cña ®Ò bµi, cã ®ñ 3 phÇn, diÔn ®¹t thµnh c©u, lêi t¶ sinh ®éng tù nhiªn, cã s¸ng t¹o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.§å dïng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Tranh ¶nh chôp 1 sè loµi c©y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 xml:space="preserve">A.KiÓm tra bµi cò: 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                KiÓm tra sù chuÈn bÞ giÊy, bót cña HS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GV viÕt 3 ®Ò bµi lªn b¶ng cho HS lùa chän ®Ó lµm bµi.</w:t>
      </w:r>
    </w:p>
    <w:p w:rsidR="00A87277" w:rsidRPr="00A87277" w:rsidRDefault="00A87277" w:rsidP="00A87277">
      <w:pPr>
        <w:pStyle w:val="BodyText"/>
        <w:spacing w:line="20" w:lineRule="atLeast"/>
        <w:ind w:firstLine="720"/>
      </w:pPr>
      <w:r w:rsidRPr="00A87277">
        <w:rPr>
          <w:u w:val="single"/>
        </w:rPr>
        <w:t>+ §Ò 1</w:t>
      </w:r>
      <w:r w:rsidRPr="00A87277">
        <w:t>: H·y t¶ mét c©y ë tr­êng g¾n víi nhiÒu kû niÖm cña em. (Chó ý më bµi theo c¸ch gi¸n tiÕp)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  <w:u w:val="single"/>
        </w:rPr>
        <w:t>+ §Ò 2:</w:t>
      </w:r>
      <w:r w:rsidRPr="00A87277">
        <w:rPr>
          <w:rFonts w:ascii=".VnTime" w:hAnsi=".VnTime"/>
        </w:rPr>
        <w:t xml:space="preserve"> H·y t¶ 1 c¸i c©y do chÝnh tay em vun trång. (Chó ý kÕt bµi theo c¸ch më réng)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  <w:u w:val="single"/>
        </w:rPr>
        <w:t>+ §Ò 3:</w:t>
      </w:r>
      <w:r w:rsidRPr="00A87277">
        <w:rPr>
          <w:rFonts w:ascii=".VnTime" w:hAnsi=".VnTime"/>
        </w:rPr>
        <w:t xml:space="preserve"> Em thÝch loµi hoa nµo nhÊt? H·y t¶ loµi hoa ®ã. (Chó ý më bµi theo c¸ch gi¸n tiÕp).</w:t>
      </w:r>
    </w:p>
    <w:p w:rsidR="00A87277" w:rsidRPr="00A87277" w:rsidRDefault="00A87277" w:rsidP="00A87277">
      <w:pPr>
        <w:pStyle w:val="BodyText3"/>
        <w:spacing w:line="20" w:lineRule="atLeast"/>
        <w:rPr>
          <w:szCs w:val="28"/>
        </w:rPr>
      </w:pPr>
      <w:r w:rsidRPr="00A87277">
        <w:rPr>
          <w:szCs w:val="28"/>
        </w:rPr>
        <w:t>3.Häc sinh suy nghÜ lµm bµi vµo giÊy hoÆc vë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4.GV thu bµi, nhËn xÐt.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5.Cñng cè , dÆn dß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- NhËn xÐt giê kiÓm tra. VÒ nhµ tËp viÕt l¹i bµi cho hay h¬n.</w:t>
      </w:r>
    </w:p>
    <w:p w:rsidR="00A87277" w:rsidRPr="00A87277" w:rsidRDefault="00A87277" w:rsidP="00A87277">
      <w:pPr>
        <w:spacing w:line="20" w:lineRule="atLeast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43" style="position:absolute;z-index:251676672" from="137.35pt,7.2pt" to="344.45pt,7.2pt"/>
        </w:pic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¢m nh¹c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</w:rPr>
      </w:pPr>
      <w:r w:rsidRPr="00A87277">
        <w:rPr>
          <w:rFonts w:ascii=".VnTime" w:hAnsi=".VnTime"/>
        </w:rPr>
        <w:t>(Gi¸o viªn chuyªn ngµnh so¹n - gi¶ng)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sz w:val="10"/>
        </w:rPr>
      </w:pPr>
      <w:r w:rsidRPr="00A87277">
        <w:rPr>
          <w:rFonts w:ascii=".VnTime" w:hAnsi=".VnTime"/>
          <w:b/>
          <w:bCs/>
          <w:noProof/>
          <w:sz w:val="6"/>
          <w:u w:val="single"/>
        </w:rPr>
        <w:pict>
          <v:line id="_x0000_s8645" style="position:absolute;left:0;text-align:left;z-index:251678720" from="135pt,1.55pt" to="333pt,1.55pt"/>
        </w:pict>
      </w:r>
    </w:p>
    <w:p w:rsidR="00A87277" w:rsidRPr="00A87277" w:rsidRDefault="00A87277" w:rsidP="00A87277">
      <w:pPr>
        <w:pStyle w:val="Footer"/>
        <w:spacing w:line="20" w:lineRule="atLeast"/>
        <w:jc w:val="center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To¸n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  <w:i/>
        </w:rPr>
      </w:pPr>
      <w:r w:rsidRPr="00A87277">
        <w:rPr>
          <w:rFonts w:ascii=".VnTime" w:hAnsi=".VnTime"/>
          <w:i/>
        </w:rPr>
        <w:lastRenderedPageBreak/>
        <w:t>DiÖn tÝch h×nh thoi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- H×nh thµnh cho HS c«ng thøc tÝnh diÖn tÝch h×nh tho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- B­íc ®Çu biÕt vËn dông c«ng thøc tÝnh diÖn tÝch h×nh thoi ®Ó gi¶i c¸c bµi tËp cã liªn quan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§å dïng d¹y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 xml:space="preserve">B¶ng nhãm. KÐo, giÊy </w:t>
      </w:r>
      <w:r w:rsidRPr="00A87277">
        <w:rPr>
          <w:rFonts w:ascii="Arial" w:hAnsi="Arial" w:cs="Arial"/>
        </w:rPr>
        <w:t>…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 chñ yÕu: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A.KiÓm tra bµi cò:</w:t>
      </w:r>
      <w:r w:rsidRPr="00A87277">
        <w:rPr>
          <w:rFonts w:ascii=".VnTime" w:hAnsi=".VnTime"/>
          <w:b/>
          <w:bCs/>
        </w:rPr>
        <w:tab/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                  HS lªn b¶ng chØ vµ nªu kh¸i niÖm, ®Æc ®iÓm cña h×nh thoi.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H×nh thµnh c«ng thøc tÝnh diÖn tÝch h×nh thoi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§Æt 2 h×nh thoi chång khÝt lªn nhau vµ gµi lªn b¶ng. Giíi thiÖu ®­êng chÐo cña 2 h×nh thoi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µm ®éng t¸c c¾t 1 h×nh thoi theo ®­êng chÐo vµ ghÐp thµnh h×nh ch÷ nhËt, ®Æt c¹nh h×nh thoi cßn l¹i.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Êy h×nh vµ lµm theo mÉu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Êy h×nh vµ lµm theo mÉu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A87277">
              <w:rPr>
                <w:rFonts w:ascii=".VnTime" w:hAnsi=".VnTime"/>
              </w:rPr>
              <w:t>? DiÖn tÝch cña 2 h×nh nµy nh­ thÕ nµo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Y/c HS ®o c¸c c¹nh cña h×nh ch÷ nhËt vµ so s¸nh chóng víi ®­êng chÐo cña h×nh thoi ban ®Çu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VËy diÖn tÝch h×nh ch÷ nhËt MNCA tÝnh thÕ nµo?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m vµ n lµ g× cña h×nh thoi?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VËy ta tÝnh diÖn tÝch h×nh thoi thÕ nµo?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t xml:space="preserve">    </w:t>
            </w:r>
            <w:r w:rsidRPr="00A87277">
              <w:rPr>
                <w:rFonts w:ascii=".VnTime" w:hAnsi=".VnTime"/>
                <w:bCs/>
              </w:rPr>
              <w:t>C«ng thøc:</w:t>
            </w:r>
            <w:r w:rsidRPr="00A87277">
              <w:rPr>
                <w:rFonts w:ascii=".VnTime" w:hAnsi=".VnTime"/>
                <w:b/>
                <w:bCs/>
              </w:rPr>
              <w:t xml:space="preserve">       S = </w:t>
            </w:r>
            <w:r w:rsidRPr="00A87277">
              <w:rPr>
                <w:rFonts w:ascii=".VnTime" w:hAnsi=".VnTime"/>
                <w:b/>
                <w:bCs/>
                <w:position w:val="-26"/>
              </w:rPr>
              <w:object w:dxaOrig="740" w:dyaOrig="700">
                <v:shape id="_x0000_i1036" type="#_x0000_t75" style="width:36.75pt;height:35.25pt" o:ole="">
                  <v:imagedata r:id="rId28" o:title=""/>
                </v:shape>
                <o:OLEObject Type="Embed" ProgID="Equation.3" ShapeID="_x0000_i1036" DrawAspect="Content" ObjectID="_1627826405" r:id="rId29"/>
              </w:objec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DiÖn tÝch 2 h×nh nµy b»ng nhau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 AC = m; AM = </w:t>
            </w:r>
            <w:r w:rsidRPr="00A87277">
              <w:rPr>
                <w:rFonts w:ascii=".VnTime" w:hAnsi=".VnTime"/>
                <w:position w:val="-24"/>
              </w:rPr>
              <w:object w:dxaOrig="240" w:dyaOrig="620">
                <v:shape id="_x0000_i1037" type="#_x0000_t75" style="width:12pt;height:30.75pt" o:ole="">
                  <v:imagedata r:id="rId30" o:title=""/>
                </v:shape>
                <o:OLEObject Type="Embed" ProgID="Equation.3" ShapeID="_x0000_i1037" DrawAspect="Content" ObjectID="_1627826406" r:id="rId31"/>
              </w:objec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  <w:b/>
                <w:bCs/>
              </w:rPr>
            </w:pPr>
            <w:r w:rsidRPr="00A87277">
              <w:rPr>
                <w:rFonts w:ascii=".VnTime" w:hAnsi=".VnTime"/>
              </w:rPr>
              <w:t>S</w:t>
            </w:r>
            <w:r w:rsidRPr="00A87277">
              <w:rPr>
                <w:rFonts w:ascii=".VnTime" w:hAnsi=".VnTime"/>
                <w:vertAlign w:val="subscript"/>
              </w:rPr>
              <w:t>hcnMNCA</w:t>
            </w:r>
            <w:r w:rsidRPr="00A87277">
              <w:rPr>
                <w:rFonts w:ascii=".VnTime" w:hAnsi=".VnTime"/>
              </w:rPr>
              <w:t xml:space="preserve"> = </w:t>
            </w:r>
            <w:r w:rsidRPr="00A87277">
              <w:rPr>
                <w:rFonts w:ascii=".VnTime" w:hAnsi=".VnTime"/>
                <w:position w:val="-26"/>
              </w:rPr>
              <w:object w:dxaOrig="740" w:dyaOrig="700">
                <v:shape id="_x0000_i1038" type="#_x0000_t75" style="width:36.75pt;height:35.25pt" o:ole="">
                  <v:imagedata r:id="rId32" o:title=""/>
                </v:shape>
                <o:OLEObject Type="Embed" ProgID="Equation.3" ShapeID="_x0000_i1038" DrawAspect="Content" ObjectID="_1627826407" r:id="rId33"/>
              </w:object>
            </w:r>
            <w:r w:rsidRPr="00A87277">
              <w:rPr>
                <w:rFonts w:ascii=".VnTime" w:hAnsi=".VnTime"/>
              </w:rPr>
              <w:t xml:space="preserve"> = </w:t>
            </w:r>
            <w:r w:rsidRPr="00A87277">
              <w:rPr>
                <w:rFonts w:ascii=".VnTime" w:hAnsi=".VnTime"/>
                <w:b/>
                <w:bCs/>
                <w:position w:val="-26"/>
              </w:rPr>
              <w:object w:dxaOrig="740" w:dyaOrig="700">
                <v:shape id="_x0000_i1039" type="#_x0000_t75" style="width:36.75pt;height:35.25pt" o:ole="">
                  <v:imagedata r:id="rId34" o:title=""/>
                </v:shape>
                <o:OLEObject Type="Embed" ProgID="Equation.3" ShapeID="_x0000_i1039" DrawAspect="Content" ObjectID="_1627826408" r:id="rId35"/>
              </w:objec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A87277">
            <w:pPr>
              <w:pStyle w:val="Footer"/>
              <w:numPr>
                <w:ilvl w:val="0"/>
                <w:numId w:val="13"/>
              </w:numPr>
              <w:tabs>
                <w:tab w:val="clear" w:pos="4680"/>
                <w:tab w:val="clear" w:pos="9360"/>
              </w:tabs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Lµ 2 ®­êng chÐo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Êy tÝch ®é dµi 2 ®­êng chÐo chia 2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  <w:vanish/>
              </w:rPr>
            </w:pPr>
            <w:r w:rsidRPr="00A87277">
              <w:rPr>
                <w:rFonts w:ascii=".VnTime" w:hAnsi=".VnTime"/>
                <w:vanish/>
              </w:rPr>
              <w:t>HHHHHhhhcnhcn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=&gt; Quy t¾c (SGK)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3 - 5 em ®äc l¹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Thùc hµnh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 Bµi 1. Y/c HS ®äc ®Ò bµi vµ tù lµm bµi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NX, chèt l¹i lêi gi¶i ®óng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a. S</w:t>
            </w:r>
            <w:r w:rsidRPr="00A87277">
              <w:rPr>
                <w:rFonts w:ascii=".VnTime" w:hAnsi=".VnTime"/>
                <w:vertAlign w:val="subscript"/>
              </w:rPr>
              <w:t>ABCD</w:t>
            </w:r>
            <w:r w:rsidRPr="00A87277">
              <w:rPr>
                <w:rFonts w:ascii=".VnTime" w:hAnsi=".VnTime"/>
              </w:rPr>
              <w:t xml:space="preserve"> = </w:t>
            </w:r>
            <w:r w:rsidRPr="00A87277">
              <w:rPr>
                <w:rFonts w:ascii=".VnTime" w:hAnsi=".VnTime"/>
                <w:position w:val="-26"/>
              </w:rPr>
              <w:object w:dxaOrig="620" w:dyaOrig="700">
                <v:shape id="_x0000_i1040" type="#_x0000_t75" style="width:30.75pt;height:35.25pt" o:ole="">
                  <v:imagedata r:id="rId36" o:title=""/>
                </v:shape>
                <o:OLEObject Type="Embed" ProgID="Equation.3" ShapeID="_x0000_i1040" DrawAspect="Content" ObjectID="_1627826409" r:id="rId37"/>
              </w:object>
            </w:r>
            <w:r w:rsidRPr="00A87277">
              <w:rPr>
                <w:rFonts w:ascii=".VnTime" w:hAnsi=".VnTime"/>
              </w:rPr>
              <w:t xml:space="preserve"> = 6 (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)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íp lµm vë, 2 em lµm b¶ng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. S</w:t>
            </w:r>
            <w:r w:rsidRPr="00A87277">
              <w:rPr>
                <w:rFonts w:ascii=".VnTime" w:hAnsi=".VnTime"/>
                <w:vertAlign w:val="subscript"/>
              </w:rPr>
              <w:t>MNPQ</w:t>
            </w:r>
            <w:r w:rsidRPr="00A87277">
              <w:rPr>
                <w:rFonts w:ascii=".VnTime" w:hAnsi=".VnTime"/>
              </w:rPr>
              <w:t xml:space="preserve"> = </w:t>
            </w:r>
            <w:r w:rsidRPr="00A87277">
              <w:rPr>
                <w:rFonts w:ascii=".VnTime" w:hAnsi=".VnTime"/>
                <w:position w:val="-26"/>
              </w:rPr>
              <w:object w:dxaOrig="639" w:dyaOrig="700">
                <v:shape id="_x0000_i1041" type="#_x0000_t75" style="width:32.25pt;height:35.25pt" o:ole="">
                  <v:imagedata r:id="rId38" o:title=""/>
                </v:shape>
                <o:OLEObject Type="Embed" ProgID="Equation.3" ShapeID="_x0000_i1041" DrawAspect="Content" ObjectID="_1627826410" r:id="rId39"/>
              </w:object>
            </w:r>
            <w:r w:rsidRPr="00A87277">
              <w:rPr>
                <w:rFonts w:ascii=".VnTime" w:hAnsi=".VnTime"/>
              </w:rPr>
              <w:t xml:space="preserve"> = 14 (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)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+ Bµi 2: 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yªu cÇu vµ tù lµm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1 em lµm b¶ng nhãm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D¸n b¶ng vµ tr×nh bµy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cïng c¶ líp ch÷a b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a. DiÖn tÝch h×nh thoi lµ: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  <w:position w:val="-26"/>
              </w:rPr>
              <w:object w:dxaOrig="760" w:dyaOrig="700">
                <v:shape id="_x0000_i1042" type="#_x0000_t75" style="width:38.25pt;height:35.25pt" o:ole="">
                  <v:imagedata r:id="rId40" o:title=""/>
                </v:shape>
                <o:OLEObject Type="Embed" ProgID="Equation.3" ShapeID="_x0000_i1042" DrawAspect="Content" ObjectID="_1627826411" r:id="rId41"/>
              </w:object>
            </w:r>
            <w:r w:rsidRPr="00A87277">
              <w:rPr>
                <w:rFonts w:ascii=".VnTime" w:hAnsi=".VnTime"/>
              </w:rPr>
              <w:t xml:space="preserve"> = 50 (d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)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          §¸p sè: 50d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. DiÖn tÝch h×nh thoi lµ: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 §æi: 4 m = 40 dm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  <w:position w:val="-26"/>
              </w:rPr>
              <w:object w:dxaOrig="900" w:dyaOrig="700">
                <v:shape id="_x0000_i1043" type="#_x0000_t75" style="width:45pt;height:35.25pt" o:ole="">
                  <v:imagedata r:id="rId42" o:title=""/>
                </v:shape>
                <o:OLEObject Type="Embed" ProgID="Equation.3" ShapeID="_x0000_i1043" DrawAspect="Content" ObjectID="_1627826412" r:id="rId43"/>
              </w:object>
            </w:r>
            <w:r w:rsidRPr="00A87277">
              <w:rPr>
                <w:rFonts w:ascii=".VnTime" w:hAnsi=".VnTime"/>
              </w:rPr>
              <w:t xml:space="preserve"> = 300 (d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)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              §¸p sè: 300d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+ Bµi 3: §Ó biÕt c©u nµo ®óng, c©u nµo sai ta lµm thÕ nµo?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Ph¶i tÝnh diÖn tÝch cña h×nh thoi vµ h×nh ch÷ nhËt sau ®ã so s¸nh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µm vµ so s¸nh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KL: C©u a sai, c©u b ®ó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4.Cñng cè , dÆn dß: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noProof/>
              </w:rPr>
              <w:pict>
                <v:line id="_x0000_s8644" style="position:absolute;left:0;text-align:left;z-index:251677696" from="2in,27.7pt" to="342.45pt,27.7pt"/>
              </w:pict>
            </w:r>
            <w:r w:rsidRPr="00A87277">
              <w:rPr>
                <w:rFonts w:ascii=".VnTime" w:hAnsi=".VnTime"/>
              </w:rPr>
              <w:tab/>
              <w:t xml:space="preserve">- NhËn xÐt giê häc. Y/c HS vÒ lµm bµi tËp vµ chuÈn bÞ bµi sau. </w:t>
            </w:r>
          </w:p>
        </w:tc>
      </w:tr>
    </w:tbl>
    <w:p w:rsidR="00A87277" w:rsidRPr="00A87277" w:rsidRDefault="00A87277" w:rsidP="00A87277">
      <w:pPr>
        <w:pStyle w:val="Heading1"/>
        <w:spacing w:line="360" w:lineRule="auto"/>
        <w:rPr>
          <w:rFonts w:ascii=".VnTime" w:hAnsi=".VnTime"/>
          <w:u w:val="single"/>
        </w:rPr>
      </w:pPr>
    </w:p>
    <w:p w:rsidR="00A87277" w:rsidRPr="00A87277" w:rsidRDefault="00A87277" w:rsidP="00A87277">
      <w:pPr>
        <w:pStyle w:val="Heading1"/>
        <w:spacing w:line="360" w:lineRule="auto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ThÓ dôc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</w:rPr>
      </w:pPr>
      <w:r w:rsidRPr="00A87277">
        <w:rPr>
          <w:rFonts w:ascii=".VnTime" w:hAnsi=".VnTime"/>
          <w:b/>
        </w:rPr>
        <w:t xml:space="preserve">Nh¶y d©y. Di chuyÓn tung vµ b¾t bãng. 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</w:rPr>
      </w:pPr>
      <w:r w:rsidRPr="00A87277">
        <w:rPr>
          <w:rFonts w:ascii=".VnTime" w:hAnsi=".VnTime"/>
          <w:b/>
        </w:rPr>
        <w:t>Trß ch¬i: DÉn bãng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Cs/>
          <w:iCs/>
        </w:rPr>
        <w:tab/>
        <w:t>- Trß ch¬i “DÉn bãng” yªu cÇu HS biÕt c¸ch ch¬i, b­íc ®Çu tham gia ®­îc vµo trß ch¬i ®Ó rÌn luyÖn sù khÐo lÐo, nhanh nhÑn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Cs/>
          <w:iCs/>
        </w:rPr>
        <w:tab/>
        <w:t>- ¤n nh¶y d©y kiÓu ch©n tr­íc ch©n sau, di chuyÓn tung vµ b¾t bãng. Yªu cÇu thùc hiÖn c¬ b¶n ®óng ®éng t¸c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.§å dïng:</w:t>
      </w:r>
    </w:p>
    <w:p w:rsidR="00A87277" w:rsidRPr="00A87277" w:rsidRDefault="00A87277" w:rsidP="00A87277">
      <w:pPr>
        <w:spacing w:line="20" w:lineRule="atLeast"/>
        <w:ind w:firstLine="327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D©y, bãng..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, häc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794"/>
        <w:gridCol w:w="66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Cs/>
              </w:rPr>
              <w:t>1.PhÇn më ®Çu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794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tËp nhËn líp, phæ biÕn néi dung yªu cÇu giê häc.</w:t>
            </w:r>
          </w:p>
        </w:tc>
        <w:tc>
          <w:tcPr>
            <w:tcW w:w="4566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Khëi ®éng, ch¹y nhÑ nhµng thµnh mét hµng däc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¤n c¸c ®éng t¸c tay, ch©n, l­ên, bô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</w:rPr>
              <w:t>2.PhÇn c¬ b¶n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794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A87277">
              <w:rPr>
                <w:rFonts w:ascii=".VnTime" w:hAnsi=".VnTime"/>
                <w:i/>
                <w:iCs/>
              </w:rPr>
              <w:t>a. Trß ch¬i vËn ®éng:</w:t>
            </w:r>
          </w:p>
        </w:tc>
        <w:tc>
          <w:tcPr>
            <w:tcW w:w="4566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794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GV nªu tªn trß ch¬i, gi¶i thÝch c¸ch ch¬i vµ luËt ch¬i.</w:t>
            </w:r>
          </w:p>
        </w:tc>
        <w:tc>
          <w:tcPr>
            <w:tcW w:w="4566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h¬i thö 1 - 2 lÇn sau ®ã c¶ líp ch¬i chÝnh thøc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794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</w:pPr>
            <w:r w:rsidRPr="00A87277">
              <w:t>b. Bµi tËp RLTTCB:</w:t>
            </w:r>
          </w:p>
        </w:tc>
        <w:tc>
          <w:tcPr>
            <w:tcW w:w="4566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794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¤n di chuyÓn tung vµ b¾t bãng.</w:t>
            </w:r>
          </w:p>
        </w:tc>
        <w:tc>
          <w:tcPr>
            <w:tcW w:w="4566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¶ líp thùc hiÖ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794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lastRenderedPageBreak/>
              <w:t>- ¤N nh¶y d©y kiÓu ch©n tr­íc ch©n sau.</w:t>
            </w:r>
          </w:p>
        </w:tc>
        <w:tc>
          <w:tcPr>
            <w:tcW w:w="4566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Ëp c¸ nh©n theo tæ sau ®ã thi nh¶y c¸ nh©n hoÆc ®¹i diÖn c¸c tæ th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Cs/>
              </w:rPr>
              <w:t>3.PhÇn kÕt thóc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794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cïng hÖ thèng bµi.</w:t>
            </w:r>
          </w:p>
        </w:tc>
        <w:tc>
          <w:tcPr>
            <w:tcW w:w="4566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794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66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Ëp 1 sè ®éng t¸c håi tÜnh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7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nhËn xÐt, ®¸nh gi¸ kÕt qu¶ giê häc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VÒ nhµ tËp cho ng­êi kháe m¹nh.</w:t>
            </w:r>
          </w:p>
        </w:tc>
        <w:tc>
          <w:tcPr>
            <w:tcW w:w="456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A87277" w:rsidRPr="00A87277" w:rsidRDefault="00A87277" w:rsidP="00A87277">
      <w:pPr>
        <w:spacing w:line="20" w:lineRule="atLeast"/>
        <w:jc w:val="center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46" style="position:absolute;left:0;text-align:left;z-index:251679744;mso-position-horizontal-relative:text;mso-position-vertical-relative:text" from="135pt,10pt" to="342pt,10pt"/>
        </w:pict>
      </w:r>
    </w:p>
    <w:p w:rsidR="00A87277" w:rsidRPr="00A87277" w:rsidRDefault="00A87277" w:rsidP="00A87277">
      <w:pPr>
        <w:spacing w:line="20" w:lineRule="atLeast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i/>
          <w:u w:val="single"/>
        </w:rPr>
        <w:t>Buæi chiÒu:</w: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iCs/>
          <w:u w:val="single"/>
        </w:rPr>
      </w:pPr>
      <w:r w:rsidRPr="00A87277">
        <w:rPr>
          <w:rFonts w:ascii=".VnTime" w:hAnsi=".VnTime"/>
          <w:u w:val="single"/>
        </w:rPr>
        <w:t>LuyÖn tõ vµ c©u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C¸ch ®Æt c©u khiÕn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left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Gióp HS: HiÓu ®­îc c¸ch ®Æt c©u khiÕn.</w:t>
      </w:r>
    </w:p>
    <w:p w:rsidR="00A87277" w:rsidRPr="00A87277" w:rsidRDefault="00A87277" w:rsidP="00A87277">
      <w:pPr>
        <w:spacing w:line="20" w:lineRule="atLeast"/>
        <w:ind w:left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LuyÖn tËp ®Æt c©u khiÕn  trong c¸c t×nh huèng kh¸c nhau.</w:t>
      </w:r>
    </w:p>
    <w:p w:rsidR="00A87277" w:rsidRPr="00A87277" w:rsidRDefault="00A87277" w:rsidP="00A87277">
      <w:pPr>
        <w:spacing w:line="20" w:lineRule="atLeast"/>
        <w:ind w:left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Nãi ®óng c©u khiÕn víi giäng ®iÖu phï hîp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§å dïng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B¶ng nhãm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</w:rPr>
        <w:t>A.KiÓm tra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               2 HS ®äc ®o¹n v¨n sö dông c©u khiÕn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</w:rPr>
        <w:t>1.</w:t>
      </w:r>
      <w:r w:rsidRPr="00A87277">
        <w:rPr>
          <w:rFonts w:ascii=".VnTime" w:hAnsi=".VnTime"/>
          <w:b/>
          <w:bCs/>
          <w:i/>
          <w:iCs/>
        </w:rPr>
        <w:t>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PhÇn nhËn xÐt:</w:t>
      </w:r>
    </w:p>
    <w:tbl>
      <w:tblPr>
        <w:tblW w:w="940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5040"/>
        <w:gridCol w:w="4320"/>
        <w:gridCol w:w="44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rPr>
          <w:gridAfter w:val="1"/>
          <w:wAfter w:w="44" w:type="dxa"/>
        </w:trPr>
        <w:tc>
          <w:tcPr>
            <w:tcW w:w="504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32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04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-T×m ®éng tõ trong c©u: Nhµ vua hoµn l¹i g­¬m cho Long V­¬ng?</w:t>
            </w:r>
          </w:p>
        </w:tc>
        <w:tc>
          <w:tcPr>
            <w:tcW w:w="436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§éng tõ “hoµn”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04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i/>
                <w:iCs/>
                <w:szCs w:val="28"/>
              </w:rPr>
            </w:pPr>
            <w:r w:rsidRPr="00A87277">
              <w:rPr>
                <w:b/>
                <w:i/>
                <w:iCs/>
                <w:szCs w:val="28"/>
              </w:rPr>
              <w:t>-H·y thªm 1 tõ thÝch hîp vµo tr­íc ®éng tõ  ®Ó c©u kÓ trªn thµnh c©u khiÕn?</w:t>
            </w:r>
          </w:p>
        </w:tc>
        <w:tc>
          <w:tcPr>
            <w:tcW w:w="4364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h·y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04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-H·y thªm 1 tõ thÝch hîp vµo cuèi c©u?</w:t>
            </w:r>
          </w:p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</w:p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-Goi HS ®äc l¹i c¸c c©u khiÕn cho ®óng giäng ®iÖu.</w:t>
            </w:r>
          </w:p>
        </w:tc>
        <w:tc>
          <w:tcPr>
            <w:tcW w:w="4364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®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íp lµm vë, 3 em lµm giÊy khæ to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04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PhÇn ghi nhí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04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</w:p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-Y/c HS ®Æt 1 sè c©u khiÕn ®Ó minh ho¹ chi ghi nhí.</w:t>
            </w:r>
          </w:p>
        </w:tc>
        <w:tc>
          <w:tcPr>
            <w:tcW w:w="4364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2  em ®äc néi dung ghi nhí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04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4.PhÇn luyÖn tËp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04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 xml:space="preserve">+ Bµi 1: </w:t>
            </w:r>
          </w:p>
        </w:tc>
        <w:tc>
          <w:tcPr>
            <w:tcW w:w="4364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1 em ®äc néi dung bµ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¶ líp suy nghÜ lµm bµ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Nèi tiÕp nhau ®äc kÕt qu¶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04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- GV khen ngîi nh÷ng em ®Æt ®óng.</w:t>
            </w:r>
          </w:p>
        </w:tc>
        <w:tc>
          <w:tcPr>
            <w:tcW w:w="4364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04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tbl>
            <w:tblPr>
              <w:tblW w:w="906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4387"/>
              <w:gridCol w:w="4680"/>
            </w:tblGrid>
            <w:tr w:rsidR="00A87277" w:rsidRPr="00A87277" w:rsidTr="005441FF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4387" w:type="dxa"/>
                  <w:vAlign w:val="center"/>
                </w:tcPr>
                <w:p w:rsidR="00A87277" w:rsidRPr="00A87277" w:rsidRDefault="00A87277" w:rsidP="005441FF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  <w:bCs/>
                      <w:i/>
                      <w:iCs/>
                    </w:rPr>
                  </w:pPr>
                  <w:r w:rsidRPr="00A87277">
                    <w:rPr>
                      <w:rFonts w:ascii=".VnTime" w:hAnsi=".VnTime"/>
                      <w:b/>
                      <w:bCs/>
                      <w:i/>
                      <w:iCs/>
                    </w:rPr>
                    <w:lastRenderedPageBreak/>
                    <w:t>C©u kÓ:</w:t>
                  </w:r>
                </w:p>
              </w:tc>
              <w:tc>
                <w:tcPr>
                  <w:tcW w:w="4680" w:type="dxa"/>
                  <w:vAlign w:val="center"/>
                </w:tcPr>
                <w:p w:rsidR="00A87277" w:rsidRPr="00A87277" w:rsidRDefault="00A87277" w:rsidP="005441FF">
                  <w:pPr>
                    <w:spacing w:line="20" w:lineRule="atLeast"/>
                    <w:jc w:val="center"/>
                    <w:rPr>
                      <w:rFonts w:ascii=".VnTime" w:hAnsi=".VnTime"/>
                      <w:b/>
                      <w:bCs/>
                      <w:i/>
                      <w:iCs/>
                    </w:rPr>
                  </w:pPr>
                  <w:r w:rsidRPr="00A87277">
                    <w:rPr>
                      <w:rFonts w:ascii=".VnTime" w:hAnsi=".VnTime"/>
                      <w:b/>
                      <w:bCs/>
                      <w:i/>
                      <w:iCs/>
                    </w:rPr>
                    <w:t>C©u khiÕn</w:t>
                  </w:r>
                </w:p>
              </w:tc>
            </w:tr>
            <w:tr w:rsidR="00A87277" w:rsidRPr="00A87277" w:rsidTr="005441FF">
              <w:tblPrEx>
                <w:tblCellMar>
                  <w:top w:w="0" w:type="dxa"/>
                  <w:bottom w:w="0" w:type="dxa"/>
                </w:tblCellMar>
              </w:tblPrEx>
              <w:tc>
                <w:tcPr>
                  <w:tcW w:w="4387" w:type="dxa"/>
                  <w:vAlign w:val="center"/>
                </w:tcPr>
                <w:p w:rsidR="00A87277" w:rsidRPr="00A87277" w:rsidRDefault="00A87277" w:rsidP="005441FF">
                  <w:pPr>
                    <w:spacing w:line="20" w:lineRule="atLeast"/>
                    <w:jc w:val="center"/>
                    <w:rPr>
                      <w:rFonts w:ascii=".VnTime" w:hAnsi=".VnTime"/>
                    </w:rPr>
                  </w:pPr>
                  <w:r w:rsidRPr="00A87277">
                    <w:rPr>
                      <w:rFonts w:ascii=".VnTime" w:hAnsi=".VnTime"/>
                    </w:rPr>
                    <w:t>Nam ®i häc.</w:t>
                  </w:r>
                </w:p>
              </w:tc>
              <w:tc>
                <w:tcPr>
                  <w:tcW w:w="4680" w:type="dxa"/>
                </w:tcPr>
                <w:p w:rsidR="00A87277" w:rsidRPr="00A87277" w:rsidRDefault="00A87277" w:rsidP="005441FF">
                  <w:pPr>
                    <w:spacing w:line="20" w:lineRule="atLeast"/>
                    <w:ind w:firstLine="1098"/>
                    <w:jc w:val="both"/>
                    <w:rPr>
                      <w:rFonts w:ascii=".VnTime" w:hAnsi=".VnTime"/>
                    </w:rPr>
                  </w:pPr>
                  <w:r w:rsidRPr="00A87277">
                    <w:rPr>
                      <w:rFonts w:ascii=".VnTime" w:hAnsi=".VnTime"/>
                    </w:rPr>
                    <w:t>- Nam ®i häc ®i!</w:t>
                  </w:r>
                </w:p>
                <w:p w:rsidR="00A87277" w:rsidRPr="00A87277" w:rsidRDefault="00A87277" w:rsidP="005441FF">
                  <w:pPr>
                    <w:spacing w:line="20" w:lineRule="atLeast"/>
                    <w:ind w:firstLine="1098"/>
                    <w:jc w:val="both"/>
                    <w:rPr>
                      <w:rFonts w:ascii=".VnTime" w:hAnsi=".VnTime"/>
                    </w:rPr>
                  </w:pPr>
                  <w:r w:rsidRPr="00A87277">
                    <w:rPr>
                      <w:rFonts w:ascii=".VnTime" w:hAnsi=".VnTime"/>
                    </w:rPr>
                    <w:t xml:space="preserve">- </w:t>
                  </w:r>
                  <w:smartTag w:uri="urn:schemas-microsoft-com:office:smarttags" w:element="place">
                    <w:smartTag w:uri="urn:schemas-microsoft-com:office:smarttags" w:element="country-region">
                      <w:r w:rsidRPr="00A87277">
                        <w:rPr>
                          <w:rFonts w:ascii=".VnTime" w:hAnsi=".VnTime"/>
                        </w:rPr>
                        <w:t>Nam</w:t>
                      </w:r>
                    </w:smartTag>
                  </w:smartTag>
                  <w:r w:rsidRPr="00A87277">
                    <w:rPr>
                      <w:rFonts w:ascii=".VnTime" w:hAnsi=".VnTime"/>
                    </w:rPr>
                    <w:t xml:space="preserve"> ph¶i ®i häc!</w:t>
                  </w:r>
                </w:p>
                <w:p w:rsidR="00A87277" w:rsidRPr="00A87277" w:rsidRDefault="00A87277" w:rsidP="005441FF">
                  <w:pPr>
                    <w:spacing w:line="20" w:lineRule="atLeast"/>
                    <w:ind w:firstLine="1098"/>
                    <w:jc w:val="both"/>
                    <w:rPr>
                      <w:rFonts w:ascii=".VnTime" w:hAnsi=".VnTime"/>
                    </w:rPr>
                  </w:pPr>
                  <w:r w:rsidRPr="00A87277">
                    <w:rPr>
                      <w:rFonts w:ascii=".VnTime" w:hAnsi=".VnTime"/>
                    </w:rPr>
                    <w:t xml:space="preserve">- </w:t>
                  </w:r>
                  <w:smartTag w:uri="urn:schemas-microsoft-com:office:smarttags" w:element="place">
                    <w:smartTag w:uri="urn:schemas-microsoft-com:office:smarttags" w:element="country-region">
                      <w:r w:rsidRPr="00A87277">
                        <w:rPr>
                          <w:rFonts w:ascii=".VnTime" w:hAnsi=".VnTime"/>
                        </w:rPr>
                        <w:t>Nam</w:t>
                      </w:r>
                    </w:smartTag>
                  </w:smartTag>
                  <w:r w:rsidRPr="00A87277">
                    <w:rPr>
                      <w:rFonts w:ascii=".VnTime" w:hAnsi=".VnTime"/>
                    </w:rPr>
                    <w:t xml:space="preserve"> h·y ®i häc ®i!</w:t>
                  </w:r>
                </w:p>
                <w:p w:rsidR="00A87277" w:rsidRPr="00A87277" w:rsidRDefault="00A87277" w:rsidP="005441FF">
                  <w:pPr>
                    <w:spacing w:line="20" w:lineRule="atLeast"/>
                    <w:ind w:firstLine="1098"/>
                    <w:jc w:val="both"/>
                    <w:rPr>
                      <w:rFonts w:ascii=".VnTime" w:hAnsi=".VnTime"/>
                    </w:rPr>
                  </w:pPr>
                  <w:r w:rsidRPr="00A87277">
                    <w:rPr>
                      <w:rFonts w:ascii=".VnTime" w:hAnsi=".VnTime"/>
                    </w:rPr>
                    <w:t>- Nam ®i häc nµo!</w:t>
                  </w:r>
                </w:p>
              </w:tc>
            </w:tr>
          </w:tbl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04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+ Bµi 2: Y/c HS ho¹t ®éng nhãm.</w:t>
            </w:r>
          </w:p>
        </w:tc>
        <w:tc>
          <w:tcPr>
            <w:tcW w:w="4364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yªu cÇu vµ tù lµm bµ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h¶o luËn vµ s¾m vai theo t×nh huè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04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- Gîi ý cho HS c¸ch nãi chuyÖn trùc tiÕp cã dïng c©u khiÕn.</w:t>
            </w:r>
          </w:p>
        </w:tc>
        <w:tc>
          <w:tcPr>
            <w:tcW w:w="4364" w:type="dxa"/>
            <w:gridSpan w:val="2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Çn l­ît tr×nh bµy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, bæ sung ý kiÕ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504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+ Bµi 3, 4: Y/c HS trao ®æi, lµm viÖc theo cÆp.</w:t>
            </w:r>
          </w:p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- Tæ chøc b¸o c¸o KQ theo tr×nh tù.</w:t>
            </w:r>
          </w:p>
        </w:tc>
        <w:tc>
          <w:tcPr>
            <w:tcW w:w="436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h¶o luËn ®Ó cïng lµm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404" w:type="dxa"/>
            <w:gridSpan w:val="3"/>
            <w:tcBorders>
              <w:top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szCs w:val="28"/>
              </w:rPr>
            </w:pPr>
            <w:r w:rsidRPr="00A87277">
              <w:rPr>
                <w:szCs w:val="28"/>
              </w:rPr>
              <w:t>5.Cñng cè - dÆn dß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ab/>
              <w:t>- NhËn xÐt giê häc. Y/c HS vÒ häc bµi vµ chuÈn bÞ bµi sau.</w:t>
            </w:r>
          </w:p>
        </w:tc>
      </w:tr>
    </w:tbl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47" style="position:absolute;z-index:251680768;mso-position-horizontal-relative:text;mso-position-vertical-relative:text" from="146.1pt,8.55pt" to="344.55pt,8.55pt"/>
        </w:pict>
      </w:r>
    </w:p>
    <w:p w:rsidR="00A87277" w:rsidRPr="00A87277" w:rsidRDefault="00A87277" w:rsidP="00A87277">
      <w:pPr>
        <w:pStyle w:val="Footer"/>
        <w:spacing w:line="20" w:lineRule="atLeast"/>
        <w:jc w:val="center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LuyÖn to¸n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  <w:i/>
        </w:rPr>
      </w:pPr>
      <w:r w:rsidRPr="00A87277">
        <w:rPr>
          <w:rFonts w:ascii=".VnTime" w:hAnsi=".VnTime"/>
          <w:i/>
        </w:rPr>
        <w:t>LuyÖn tËp: DiÖn tÝch h×nh thoi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- H×nh thµnh cho HS c«ng thøc tÝnh diÖn tÝch h×nh tho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- B­íc ®Çu biÕt vËn dông c«ng thøc tÝnh diÖn tÝch h×nh thoi ®Ó gi¶i c¸c bµi tËp cã liªn quan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§å dïng d¹y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Vë bµi tËp to¸n (Trang 57).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 chñ yÕu: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A.KiÓm tra bµi cò:</w:t>
      </w:r>
      <w:r w:rsidRPr="00A87277">
        <w:rPr>
          <w:rFonts w:ascii=".VnTime" w:hAnsi=".VnTime"/>
          <w:b/>
          <w:bCs/>
        </w:rPr>
        <w:tab/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                  HS lªn b¶ng chØ vµ nªu kh¸i niÖm, ®Æc ®iÓm cña h×nh thoi.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1.Giíi thiÖu: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LuyÖn tËp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µi 1.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HS ®äc y/c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µm thÕ nµo ®Ó t×m ®­îc h×nh thoi cã diÖn tÝch bÐ h¬n 20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 xml:space="preserve">? 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  <w:vanish/>
              </w:rPr>
            </w:pPr>
            <w:r w:rsidRPr="00A87277">
              <w:rPr>
                <w:rFonts w:ascii=".VnTime" w:hAnsi=".VnTime"/>
              </w:rPr>
              <w:t>-Ta ph¶i tÝnh diÖn tÝch cña tõng h×nh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Muèn tÝnh diÖn tÝch h×nh thoi ta lµm thÕ nµo?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</w:t>
            </w:r>
            <w:r w:rsidRPr="00A87277">
              <w:rPr>
                <w:rFonts w:ascii="Arial" w:hAnsi="Arial" w:cs="Arial"/>
              </w:rPr>
              <w:t>…</w:t>
            </w:r>
            <w:r w:rsidRPr="00A87277">
              <w:rPr>
                <w:rFonts w:ascii=".VnTime" w:hAnsi=".VnTime"/>
              </w:rPr>
              <w:t xml:space="preserve"> ta lÊy tÝch ®é dµi hai ®­êng chÐo chia cho 2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Y/c HS tÝnh diÖn tÝch tõng h×nh vµ ®¸nh dÊu x vµo « trèng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ù lµm bµi c¸ nh©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Gäi HS b¸o c¸o kÕt qu¶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2 em b¸o c¸o kÕt qu¶ vµ gi¶i thÝch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, chèt l¹i ®¸p ¸n ®óng: H×nh thoi EGHK cã diÖn tÝch: 6x5:2 =15(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)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, bæ sung c©u tr¶ lêi cho b¹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Bµi 2.Gäi HS ®äc y/c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1 em ®äc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Treo b¶ng phô kÎ s½n ND bµi </w:t>
            </w:r>
            <w:smartTag w:uri="urn:schemas-microsoft-com:office:smarttags" w:element="State">
              <w:smartTag w:uri="urn:schemas-microsoft-com:office:smarttags" w:element="place">
                <w:r w:rsidRPr="00A87277">
                  <w:rPr>
                    <w:rFonts w:ascii=".VnTime" w:hAnsi=".VnTime"/>
                  </w:rPr>
                  <w:t>nh­</w:t>
                </w:r>
              </w:smartTag>
            </w:smartTag>
            <w:r w:rsidRPr="00A87277">
              <w:rPr>
                <w:rFonts w:ascii=".VnTime" w:hAnsi=".VnTime"/>
              </w:rPr>
              <w:t xml:space="preserve"> trong s¸ch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Quan s¸t b¶ng phô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Bµi y/c ta tÝnh g×?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Ýnh diÖn tÝch h×nh thoi víi c¸c kÝch th­íc kh¸c nhau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Y/c HS tù lµm bµi c¸ nh©n vµo vë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íp lµm vë, 3 em lµm b¶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 bµi lµm cña b¹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hËn xÐt vµ ch÷a bµ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Y/c HS nh¾c l¹i c«ng thøc tÝnh diÖn tÝch h×nh thoi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µi 3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§äc ®Ò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Muèn tÝnh diÖn tÝch m¶nh b×a ta lµm thÕ nµo?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Êy tÝch ®é dµi 2 ®­êng chÐo råi chia cho 2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Y/c HS lµm bµi vµo vë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1 em lªn b¶ng lµm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 bµi lµm cña b¹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X, ch÷a bµi.</w:t>
            </w: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Gi¶i: DiÖn tÝch m¶nh b×a lµ: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(24 x 10) : 2 = 120 (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)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rPr>
                <w:rFonts w:ascii=".VnTime" w:hAnsi=".VnTime"/>
                <w:vertAlign w:val="superscript"/>
              </w:rPr>
            </w:pPr>
            <w:r w:rsidRPr="00A87277">
              <w:rPr>
                <w:rFonts w:ascii=".VnTime" w:hAnsi=".VnTime"/>
              </w:rPr>
              <w:t xml:space="preserve">                        §¸p sè: 120 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</w:p>
        </w:tc>
      </w:tr>
    </w:tbl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</w:rPr>
      </w:pPr>
      <w:r w:rsidRPr="00A87277">
        <w:rPr>
          <w:rFonts w:ascii=".VnTime" w:hAnsi=".VnTime"/>
          <w:b/>
          <w:bCs/>
          <w:i/>
          <w:iCs/>
        </w:rPr>
        <w:t>4.Cñng cè , dÆn dß:</w: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b w:val="0"/>
          <w:u w:val="single"/>
        </w:rPr>
      </w:pPr>
      <w:r w:rsidRPr="00A87277">
        <w:rPr>
          <w:rFonts w:ascii=".VnTime" w:hAnsi=".VnTime"/>
          <w:b w:val="0"/>
        </w:rPr>
        <w:t xml:space="preserve">          </w:t>
      </w:r>
      <w:r w:rsidRPr="00A87277">
        <w:rPr>
          <w:rFonts w:ascii=".VnTime" w:hAnsi=".VnTime"/>
          <w:b w:val="0"/>
          <w:position w:val="-4"/>
        </w:rPr>
        <w:object w:dxaOrig="180" w:dyaOrig="279">
          <v:shape id="_x0000_i1044" type="#_x0000_t75" style="width:9pt;height:14.25pt" o:ole="">
            <v:imagedata r:id="rId44" o:title=""/>
          </v:shape>
          <o:OLEObject Type="Embed" ProgID="Equation.DSMT4" ShapeID="_x0000_i1044" DrawAspect="Content" ObjectID="_1627826413" r:id="rId45"/>
        </w:object>
      </w:r>
      <w:r w:rsidRPr="00A87277">
        <w:rPr>
          <w:rFonts w:ascii=".VnTime" w:hAnsi=".VnTime"/>
          <w:b w:val="0"/>
        </w:rPr>
        <w:t xml:space="preserve"> </w:t>
      </w:r>
      <w:r w:rsidRPr="00A87277">
        <w:rPr>
          <w:rFonts w:ascii=".VnTime" w:hAnsi=".VnTime"/>
          <w:b w:val="0"/>
          <w:position w:val="-4"/>
        </w:rPr>
        <w:object w:dxaOrig="180" w:dyaOrig="279">
          <v:shape id="_x0000_i1045" type="#_x0000_t75" style="width:9pt;height:14.25pt" o:ole="">
            <v:imagedata r:id="rId44" o:title=""/>
          </v:shape>
          <o:OLEObject Type="Embed" ProgID="Equation.DSMT4" ShapeID="_x0000_i1045" DrawAspect="Content" ObjectID="_1627826414" r:id="rId46"/>
        </w:object>
      </w:r>
      <w:r w:rsidRPr="00A87277">
        <w:rPr>
          <w:rFonts w:ascii=".VnTime" w:hAnsi=".VnTime"/>
          <w:b w:val="0"/>
        </w:rPr>
        <w:t xml:space="preserve"> </w:t>
      </w:r>
      <w:r w:rsidRPr="00A87277">
        <w:rPr>
          <w:rFonts w:ascii=".VnTime" w:hAnsi=".VnTime"/>
          <w:b w:val="0"/>
          <w:position w:val="-4"/>
        </w:rPr>
        <w:object w:dxaOrig="180" w:dyaOrig="279">
          <v:shape id="_x0000_i1046" type="#_x0000_t75" style="width:9pt;height:14.25pt" o:ole="">
            <v:imagedata r:id="rId44" o:title=""/>
          </v:shape>
          <o:OLEObject Type="Embed" ProgID="Equation.DSMT4" ShapeID="_x0000_i1046" DrawAspect="Content" ObjectID="_1627826415" r:id="rId47"/>
        </w:object>
      </w:r>
      <w:r w:rsidRPr="00A87277">
        <w:rPr>
          <w:rFonts w:ascii=".VnTime" w:hAnsi=".VnTime"/>
          <w:b w:val="0"/>
        </w:rPr>
        <w:t xml:space="preserve"> - NhËn xÐt giê häc. Y/c HS vÒ xem l¹i bµi vµ chuÈn bÞ bµi sau.</w: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u w:val="single"/>
        </w:rPr>
      </w:pPr>
      <w:r w:rsidRPr="00A87277">
        <w:rPr>
          <w:rFonts w:ascii=".VnTime" w:hAnsi=".VnTime"/>
          <w:noProof/>
        </w:rPr>
        <w:pict>
          <v:line id="_x0000_s8648" style="position:absolute;z-index:251681792" from="2in,10.35pt" to="342.45pt,10.35pt"/>
        </w:pic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iCs/>
          <w:u w:val="single"/>
        </w:rPr>
      </w:pPr>
      <w:r w:rsidRPr="00A87277">
        <w:rPr>
          <w:rFonts w:ascii=".VnTime" w:hAnsi=".VnTime"/>
          <w:u w:val="single"/>
        </w:rPr>
        <w:t>LuyÖn tiÕng viÖt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  <w:position w:val="-4"/>
        </w:rPr>
        <w:object w:dxaOrig="180" w:dyaOrig="279">
          <v:shape id="_x0000_i1047" type="#_x0000_t75" style="width:9pt;height:14.25pt" o:ole="">
            <v:imagedata r:id="rId44" o:title=""/>
          </v:shape>
          <o:OLEObject Type="Embed" ProgID="Equation.DSMT4" ShapeID="_x0000_i1047" DrawAspect="Content" ObjectID="_1627826416" r:id="rId48"/>
        </w:object>
      </w:r>
      <w:r w:rsidRPr="00A87277">
        <w:rPr>
          <w:rFonts w:ascii=".VnTime" w:hAnsi=".VnTime"/>
          <w:i/>
        </w:rPr>
        <w:t xml:space="preserve"> LuyÖn tËp: C¸ch ®Æt c©u khiÕn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left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Gióp HS: HiÓu ®­îc c¸ch ®Æt c©u khiÕn.</w:t>
      </w:r>
    </w:p>
    <w:p w:rsidR="00A87277" w:rsidRPr="00A87277" w:rsidRDefault="00A87277" w:rsidP="00A87277">
      <w:pPr>
        <w:spacing w:line="20" w:lineRule="atLeast"/>
        <w:ind w:left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LuyÖn tËp ®Æt c©u khiÕn  trong c¸c t×nh huèng kh¸c nhau.</w:t>
      </w:r>
    </w:p>
    <w:p w:rsidR="00A87277" w:rsidRPr="00A87277" w:rsidRDefault="00A87277" w:rsidP="00A87277">
      <w:pPr>
        <w:spacing w:line="20" w:lineRule="atLeast"/>
        <w:ind w:left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Nãi ®óng c©u khiÕn víi giäng ®iÖu phï hîp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§å dïng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ChuÈn bÞ néi dung bµ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</w:rPr>
        <w:t>A.KiÓm tra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</w:rPr>
        <w:t>1.</w:t>
      </w:r>
      <w:r w:rsidRPr="00A87277">
        <w:rPr>
          <w:rFonts w:ascii=".VnTime" w:hAnsi=".VnTime"/>
          <w:b/>
          <w:bCs/>
          <w:i/>
          <w:iCs/>
        </w:rPr>
        <w:t>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lastRenderedPageBreak/>
        <w:t>2.LuyÖn tËp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</w:tbl>
    <w:tbl>
      <w:tblPr>
        <w:tblStyle w:val="TableGrid"/>
        <w:tblW w:w="9360" w:type="dxa"/>
        <w:tblInd w:w="108" w:type="dxa"/>
        <w:tblLook w:val="01E0"/>
      </w:tblPr>
      <w:tblGrid>
        <w:gridCol w:w="4810"/>
        <w:gridCol w:w="4550"/>
      </w:tblGrid>
      <w:tr w:rsidR="00A87277" w:rsidRPr="00A87277" w:rsidTr="005441FF">
        <w:tc>
          <w:tcPr>
            <w:tcW w:w="4810" w:type="dxa"/>
            <w:tcBorders>
              <w:bottom w:val="nil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t>-</w:t>
            </w:r>
            <w:r w:rsidRPr="00A87277">
              <w:rPr>
                <w:rFonts w:ascii=".VnTime" w:hAnsi=".VnTime"/>
              </w:rPr>
              <w:t xml:space="preserve"> GV cho HS </w:t>
            </w:r>
            <w:r w:rsidRPr="00A87277">
              <w:t>đọ</w:t>
            </w:r>
            <w:r w:rsidRPr="00A87277">
              <w:rPr>
                <w:rFonts w:ascii=".VnTime" w:hAnsi=".VnTime"/>
              </w:rPr>
              <w:t>c k</w:t>
            </w:r>
            <w:r w:rsidRPr="00A87277">
              <w:t>ĩ</w:t>
            </w:r>
            <w:r w:rsidRPr="00A87277">
              <w:rPr>
                <w:rFonts w:ascii=".VnTime" w:hAnsi=".VnTime"/>
              </w:rPr>
              <w:t xml:space="preserve"> </w:t>
            </w:r>
            <w:r w:rsidRPr="00A87277">
              <w:t>đề</w:t>
            </w:r>
            <w:r w:rsidRPr="00A87277">
              <w:rPr>
                <w:rFonts w:ascii=".VnTime" w:hAnsi=".VnTime"/>
              </w:rPr>
              <w:t xml:space="preserve"> b</w:t>
            </w:r>
            <w:r w:rsidRPr="00A87277">
              <w:t>à</w:t>
            </w:r>
            <w:r w:rsidRPr="00A87277">
              <w:rPr>
                <w:rFonts w:ascii=".VnTime" w:hAnsi=".VnTime"/>
              </w:rPr>
              <w:t>i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t>-</w:t>
            </w:r>
            <w:r w:rsidRPr="00A87277">
              <w:rPr>
                <w:rFonts w:ascii=".VnTime" w:hAnsi=".VnTime"/>
              </w:rPr>
              <w:t xml:space="preserve"> Cho HS l</w:t>
            </w:r>
            <w:r w:rsidRPr="00A87277">
              <w:t>à</w:t>
            </w:r>
            <w:r w:rsidRPr="00A87277">
              <w:rPr>
                <w:rFonts w:ascii=".VnTime" w:hAnsi=".VnTime"/>
              </w:rPr>
              <w:t>m b</w:t>
            </w:r>
            <w:r w:rsidRPr="00A87277">
              <w:t>à</w:t>
            </w:r>
            <w:r w:rsidRPr="00A87277">
              <w:rPr>
                <w:rFonts w:ascii=".VnTime" w:hAnsi=".VnTime"/>
              </w:rPr>
              <w:t>i t</w:t>
            </w:r>
            <w:r w:rsidRPr="00A87277">
              <w:t>ậ</w:t>
            </w:r>
            <w:r w:rsidRPr="00A87277">
              <w:rPr>
                <w:rFonts w:ascii=".VnTime" w:hAnsi=".VnTime"/>
              </w:rPr>
              <w:t>p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lastRenderedPageBreak/>
              <w:t xml:space="preserve">- </w:t>
            </w:r>
            <w:r w:rsidRPr="00A87277">
              <w:rPr>
                <w:rFonts w:ascii=".VnTime" w:hAnsi=".VnTime"/>
              </w:rPr>
              <w:t>G</w:t>
            </w:r>
            <w:r w:rsidRPr="00A87277">
              <w:t>ọ</w:t>
            </w:r>
            <w:r w:rsidRPr="00A87277">
              <w:rPr>
                <w:rFonts w:ascii=".VnTime" w:hAnsi=".VnTime"/>
              </w:rPr>
              <w:t>i HS l</w:t>
            </w:r>
            <w:r w:rsidRPr="00A87277">
              <w:t>ầ</w:t>
            </w:r>
            <w:r w:rsidRPr="00A87277">
              <w:rPr>
                <w:rFonts w:ascii=".VnTime" w:hAnsi=".VnTime"/>
              </w:rPr>
              <w:t>n l</w:t>
            </w:r>
            <w:r w:rsidRPr="00A87277">
              <w:t>ượ</w:t>
            </w:r>
            <w:r w:rsidRPr="00A87277">
              <w:rPr>
                <w:rFonts w:ascii=".VnTime" w:hAnsi=".VnTime"/>
              </w:rPr>
              <w:t>t lên ch</w:t>
            </w:r>
            <w:r w:rsidRPr="00A87277">
              <w:t>ữ</w:t>
            </w:r>
            <w:r w:rsidRPr="00A87277">
              <w:rPr>
                <w:rFonts w:ascii=".VnTime" w:hAnsi=".VnTime"/>
              </w:rPr>
              <w:t>a b</w:t>
            </w:r>
            <w:r w:rsidRPr="00A87277">
              <w:t>à</w:t>
            </w:r>
            <w:r w:rsidRPr="00A87277">
              <w:rPr>
                <w:rFonts w:ascii=".VnTime" w:hAnsi=".VnTime"/>
              </w:rPr>
              <w:t xml:space="preserve">i 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t>-</w:t>
            </w:r>
            <w:r w:rsidRPr="00A87277">
              <w:rPr>
                <w:rFonts w:ascii=".VnTime" w:hAnsi=".VnTime"/>
              </w:rPr>
              <w:t xml:space="preserve"> GV giúp </w:t>
            </w:r>
            <w:r w:rsidRPr="00A87277">
              <w:t>đỡ</w:t>
            </w:r>
            <w:r w:rsidRPr="00A87277">
              <w:rPr>
                <w:rFonts w:ascii=".VnTime" w:hAnsi=".VnTime"/>
              </w:rPr>
              <w:t xml:space="preserve"> HS ch</w:t>
            </w:r>
            <w:r w:rsidRPr="00A87277">
              <w:t>ậ</w:t>
            </w:r>
            <w:r w:rsidRPr="00A87277">
              <w:rPr>
                <w:rFonts w:ascii=".VnTime" w:hAnsi=".VnTime"/>
              </w:rPr>
              <w:t>m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t>-</w:t>
            </w:r>
            <w:r w:rsidRPr="00A87277">
              <w:rPr>
                <w:rFonts w:ascii=".VnTime" w:hAnsi=".VnTime"/>
              </w:rPr>
              <w:t xml:space="preserve"> GV ch</w:t>
            </w:r>
            <w:r w:rsidRPr="00A87277">
              <w:t>ữ</w:t>
            </w:r>
            <w:r w:rsidRPr="00A87277">
              <w:rPr>
                <w:rFonts w:ascii=".VnTime" w:hAnsi=".VnTime"/>
              </w:rPr>
              <w:t>a b</w:t>
            </w:r>
            <w:r w:rsidRPr="00A87277">
              <w:t>à</w:t>
            </w:r>
            <w:r w:rsidRPr="00A87277">
              <w:rPr>
                <w:rFonts w:ascii=".VnTime" w:hAnsi=".VnTime"/>
              </w:rPr>
              <w:t>i v</w:t>
            </w:r>
            <w:r w:rsidRPr="00A87277">
              <w:t>à</w:t>
            </w:r>
            <w:r w:rsidRPr="00A87277">
              <w:rPr>
                <w:rFonts w:ascii=".VnTime" w:hAnsi=".VnTime"/>
              </w:rPr>
              <w:t xml:space="preserve"> nh</w:t>
            </w:r>
            <w:r w:rsidRPr="00A87277">
              <w:t>ậ</w:t>
            </w:r>
            <w:r w:rsidRPr="00A87277">
              <w:rPr>
                <w:rFonts w:ascii=".VnTime" w:hAnsi=".VnTime"/>
              </w:rPr>
              <w:t>n xét.</w:t>
            </w:r>
          </w:p>
        </w:tc>
        <w:tc>
          <w:tcPr>
            <w:tcW w:w="4550" w:type="dxa"/>
            <w:tcBorders>
              <w:bottom w:val="nil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lastRenderedPageBreak/>
              <w:t>-</w:t>
            </w:r>
            <w:r w:rsidRPr="00A87277">
              <w:rPr>
                <w:rFonts w:ascii=".VnTime" w:hAnsi=".VnTime"/>
              </w:rPr>
              <w:t xml:space="preserve"> HS trình b</w:t>
            </w:r>
            <w:r w:rsidRPr="00A87277">
              <w:t>à</w:t>
            </w:r>
            <w:r w:rsidRPr="00A87277">
              <w:rPr>
                <w:rFonts w:ascii=".VnTime" w:hAnsi=".VnTime"/>
              </w:rPr>
              <w:t>y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lastRenderedPageBreak/>
              <w:t>-</w:t>
            </w:r>
            <w:r w:rsidRPr="00A87277">
              <w:rPr>
                <w:rFonts w:ascii=".VnTime" w:hAnsi=".VnTime"/>
              </w:rPr>
              <w:t xml:space="preserve"> HS </w:t>
            </w:r>
            <w:r w:rsidRPr="00A87277">
              <w:t>đọ</w:t>
            </w:r>
            <w:r w:rsidRPr="00A87277">
              <w:rPr>
                <w:rFonts w:ascii=".VnTime" w:hAnsi=".VnTime"/>
              </w:rPr>
              <w:t>c k</w:t>
            </w:r>
            <w:r w:rsidRPr="00A87277">
              <w:t>ĩ</w:t>
            </w:r>
            <w:r w:rsidRPr="00A87277">
              <w:rPr>
                <w:rFonts w:ascii=".VnTime" w:hAnsi=".VnTime"/>
              </w:rPr>
              <w:t xml:space="preserve"> </w:t>
            </w:r>
            <w:r w:rsidRPr="00A87277">
              <w:t>đề</w:t>
            </w:r>
            <w:r w:rsidRPr="00A87277">
              <w:rPr>
                <w:rFonts w:ascii=".VnTime" w:hAnsi=".VnTime"/>
              </w:rPr>
              <w:t xml:space="preserve"> b</w:t>
            </w:r>
            <w:r w:rsidRPr="00A87277">
              <w:t>à</w:t>
            </w:r>
            <w:r w:rsidRPr="00A87277">
              <w:rPr>
                <w:rFonts w:ascii=".VnTime" w:hAnsi=".VnTime"/>
              </w:rPr>
              <w:t>i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t>-</w:t>
            </w:r>
            <w:r w:rsidRPr="00A87277">
              <w:rPr>
                <w:rFonts w:ascii=".VnTime" w:hAnsi=".VnTime"/>
              </w:rPr>
              <w:t xml:space="preserve"> HS l</w:t>
            </w:r>
            <w:r w:rsidRPr="00A87277">
              <w:t>à</w:t>
            </w:r>
            <w:r w:rsidRPr="00A87277">
              <w:rPr>
                <w:rFonts w:ascii=".VnTime" w:hAnsi=".VnTime"/>
              </w:rPr>
              <w:t>m b</w:t>
            </w:r>
            <w:r w:rsidRPr="00A87277">
              <w:t>à</w:t>
            </w:r>
            <w:r w:rsidRPr="00A87277">
              <w:rPr>
                <w:rFonts w:ascii=".VnTime" w:hAnsi=".VnTime"/>
              </w:rPr>
              <w:t>i t</w:t>
            </w:r>
            <w:r w:rsidRPr="00A87277">
              <w:t>ậ</w:t>
            </w:r>
            <w:r w:rsidRPr="00A87277">
              <w:rPr>
                <w:rFonts w:ascii=".VnTime" w:hAnsi=".VnTime"/>
              </w:rPr>
              <w:t>p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t xml:space="preserve">- </w:t>
            </w:r>
            <w:r w:rsidRPr="00A87277">
              <w:rPr>
                <w:rFonts w:ascii=".VnTime" w:hAnsi=".VnTime"/>
              </w:rPr>
              <w:t>HS l</w:t>
            </w:r>
            <w:r w:rsidRPr="00A87277">
              <w:t>ầ</w:t>
            </w:r>
            <w:r w:rsidRPr="00A87277">
              <w:rPr>
                <w:rFonts w:ascii=".VnTime" w:hAnsi=".VnTime"/>
              </w:rPr>
              <w:t>n l</w:t>
            </w:r>
            <w:r w:rsidRPr="00A87277">
              <w:t>ượ</w:t>
            </w:r>
            <w:r w:rsidRPr="00A87277">
              <w:rPr>
                <w:rFonts w:ascii=".VnTime" w:hAnsi=".VnTime"/>
              </w:rPr>
              <w:t>t lên ch</w:t>
            </w:r>
            <w:r w:rsidRPr="00A87277">
              <w:t>ữ</w:t>
            </w:r>
            <w:r w:rsidRPr="00A87277">
              <w:rPr>
                <w:rFonts w:ascii=".VnTime" w:hAnsi=".VnTime"/>
              </w:rPr>
              <w:t>a b</w:t>
            </w:r>
            <w:r w:rsidRPr="00A87277">
              <w:t>à</w:t>
            </w:r>
            <w:r w:rsidRPr="00A87277">
              <w:rPr>
                <w:rFonts w:ascii=".VnTime" w:hAnsi=".VnTime"/>
              </w:rPr>
              <w:t xml:space="preserve">i </w:t>
            </w:r>
          </w:p>
        </w:tc>
      </w:tr>
    </w:tbl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/>
              </w:rPr>
            </w:pPr>
            <w:r w:rsidRPr="00A87277">
              <w:rPr>
                <w:rFonts w:ascii=".VnTime" w:hAnsi=".VnTime"/>
                <w:bCs/>
                <w:i/>
                <w:iCs/>
              </w:rPr>
              <w:lastRenderedPageBreak/>
              <w:t>Bµi 1.ChuyÓn c¸c c©u kÓ sau ®©y thµnh c©u khiÕn b»ng nh÷ng c¸ch kh¸c nhau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i/>
                <w:iCs/>
                <w:szCs w:val="28"/>
              </w:rPr>
            </w:pPr>
            <w:r w:rsidRPr="00A87277">
              <w:rPr>
                <w:b/>
                <w:i/>
                <w:iCs/>
                <w:szCs w:val="28"/>
              </w:rPr>
              <w:t>a)C¶ nhµ dËy sím.</w:t>
            </w:r>
          </w:p>
        </w:tc>
        <w:tc>
          <w:tcPr>
            <w:tcW w:w="450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¶ nhµ h·y dËy sím ®i!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nil"/>
            </w:tcBorders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b)CËu bÐ viÕt chÝnh t¶ nguÖch ngo¹ch.</w:t>
            </w:r>
          </w:p>
        </w:tc>
        <w:tc>
          <w:tcPr>
            <w:tcW w:w="4500" w:type="dxa"/>
            <w:tcBorders>
              <w:top w:val="nil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Ëu bÐ ®õng viÕt chÝnh t¶ nguÖch ngo¹c n÷a!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c)ChÞ ë l¹i ch¨m sãc mÑ.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hÞ h·y ë l¹i ch¨m sãc mÑ nhÐ!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d)Em kh«ng ¨n c¬m.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Em cã ¨n c¬m ®i kh«ng!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/>
              </w:rPr>
            </w:pPr>
            <w:r w:rsidRPr="00A87277">
              <w:rPr>
                <w:rFonts w:ascii=".VnTime" w:hAnsi=".VnTime"/>
                <w:bCs/>
                <w:i/>
                <w:iCs/>
              </w:rPr>
              <w:t>Bµi 2.§Æt c©u khiÕn theo c¸c t×nh huèng sau ®©y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a)Hái th¨m ®­êng ®Õn nhµ b¹n cïng líp.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B¸c ¬i, cho ch¸u hái ®©y cã ph¶I nhµ b¹n Lan kh«ng ¹!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b)Muèn em bÐ kh«ng g©y ån µo ®Ó em häc bµi.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Em ®õng lµm ån ®Ó chÞ cßn häc bµi nhÐ!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c)Rñ c¸c b¹n trong líp h¸t bµi Líp chóng m×nh.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¸c b¹n ¬i, chóng ta h¸t bµi Líp chóng m×nh ®i!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Cs/>
                <w:i/>
                <w:iCs/>
              </w:rPr>
              <w:t>Bµi 3.H·y ghi l¹i 3 c¸ch ®Æt c©u khiÕn kh¸c nhau ®Ó yªu cÇu 1 ng­êi nµo ®ã dõng l¹i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a)Cã h·y (hoÆc ®õng, chí, lo):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B¹n h·y dõng l¹i ngay ®i!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b)Cã nµo: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µo, b¹n h·y dõng l¹i ®i!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c)Cã xin (hoÆc mong):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í mong b¹n h·y dõng l¹i tr­íc khi qu¸ muén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Cs/>
                <w:i/>
                <w:iCs/>
              </w:rPr>
              <w:t>Bµi 4.Em gäi ®iÖn tho¹i cho b¹n Hoa, gÆp ng­êi ë ®Çu d©y bªn kia lµ bè cña b¹n. Em nãi nh­ thÕ nµo ®Ó b¸c chuyÓn m¸y cho em nãi chuyÖn víi Hoa.H·y chän ®¸p ¸n ®óng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a)B¸c h·y cho ch¸u gÆp b¹n Hoa!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Suy nghÜ t×m ®¸p ¸n phï hîp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b)§Ò nghÞ b¸c cho ch¸u gÆp b¹n Hoa!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Sè em nªu ®¸p ¸n m×nh lùa chän vµ gi¶i thÝch lý do.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c)B¸c lµm ¬n cho ch¸u gÆp b¹n Hoa víi ¹!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§¸p ¸n ®óng: C</w:t>
            </w:r>
          </w:p>
        </w:tc>
      </w:tr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</w:tcPr>
          <w:p w:rsidR="00A87277" w:rsidRPr="00A87277" w:rsidRDefault="00A87277" w:rsidP="005441FF">
            <w:pPr>
              <w:pStyle w:val="BodyText3"/>
              <w:spacing w:line="20" w:lineRule="atLeast"/>
              <w:rPr>
                <w:b/>
                <w:bCs/>
                <w:i/>
                <w:iCs/>
                <w:szCs w:val="28"/>
              </w:rPr>
            </w:pPr>
            <w:r w:rsidRPr="00A87277">
              <w:rPr>
                <w:b/>
                <w:bCs/>
                <w:i/>
                <w:iCs/>
                <w:szCs w:val="28"/>
              </w:rPr>
              <w:t>d)B¸c cho ch¸u gÆp b¹n Hoa chót nµo!</w:t>
            </w:r>
          </w:p>
        </w:tc>
        <w:tc>
          <w:tcPr>
            <w:tcW w:w="4500" w:type="dxa"/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A87277" w:rsidRPr="00A87277" w:rsidRDefault="00A87277" w:rsidP="00A87277">
      <w:pPr>
        <w:pStyle w:val="BodyText3"/>
        <w:spacing w:line="20" w:lineRule="atLeast"/>
        <w:rPr>
          <w:szCs w:val="28"/>
        </w:rPr>
      </w:pPr>
      <w:r w:rsidRPr="00A87277">
        <w:rPr>
          <w:szCs w:val="28"/>
        </w:rPr>
        <w:t>3.Cñng cè - dÆn dß:</w: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b w:val="0"/>
        </w:rPr>
      </w:pPr>
      <w:r w:rsidRPr="00A87277">
        <w:rPr>
          <w:rFonts w:ascii=".VnTime" w:hAnsi=".VnTime"/>
          <w:b w:val="0"/>
        </w:rPr>
        <w:tab/>
        <w:t>- NhËn xÐt giê häc. Y/c HS vÒ häc bµi vµ chuÈn bÞ bµi sau.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</w:rPr>
      </w:pPr>
      <w:r w:rsidRPr="00A87277">
        <w:rPr>
          <w:rFonts w:ascii=".VnTime" w:hAnsi=".VnTime"/>
          <w:noProof/>
        </w:rPr>
        <w:pict>
          <v:line id="_x0000_s8650" style="position:absolute;left:0;text-align:left;z-index:251683840" from="0,15.25pt" to="468pt,15.25pt"/>
        </w:pic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</w:rPr>
      </w:pPr>
      <w:r w:rsidRPr="00A87277">
        <w:rPr>
          <w:rFonts w:ascii=".VnTime" w:hAnsi=".VnTime"/>
          <w:b/>
        </w:rPr>
        <w:t>Thø s¸u ngµy 6 th¸ng 3 n¨m 2015</w:t>
      </w:r>
    </w:p>
    <w:p w:rsidR="00A87277" w:rsidRPr="00A87277" w:rsidRDefault="00A87277" w:rsidP="00A87277">
      <w:pPr>
        <w:spacing w:line="360" w:lineRule="auto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i/>
          <w:u w:val="single"/>
        </w:rPr>
        <w:t>Buæi s¸ng:</w:t>
      </w:r>
    </w:p>
    <w:p w:rsidR="00A87277" w:rsidRPr="00A87277" w:rsidRDefault="00A87277" w:rsidP="00A87277">
      <w:pPr>
        <w:pStyle w:val="Heading1"/>
        <w:spacing w:line="360" w:lineRule="auto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lastRenderedPageBreak/>
        <w:t>ThÓ dôc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</w:rPr>
      </w:pPr>
      <w:r w:rsidRPr="00A87277">
        <w:rPr>
          <w:rFonts w:ascii=".VnTime" w:hAnsi=".VnTime"/>
          <w:b/>
        </w:rPr>
        <w:t>M«n thÓ thao tù chän. TRß ch¬i: dÉn bãng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Häc 1 sè néi dung cña m«n tù chän: T©ng cÇu b»ng ®ïi hoÆc 1 sè ®éng t¸c bæ trî nÐm bãng. Yªu cÇu biÕt c¸ch ch¬i vµ thùc hiÖn c¬ b¶n ®óng ®éng t¸c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Trß ch¬i “DÉn bãng” yªu cÇu tham gia vµo trß ch¬i t­¬ng ®èi chñ ®éng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§å dïng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CÇu, bãng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680"/>
        <w:gridCol w:w="468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i/>
              </w:rPr>
              <w:t xml:space="preserve">1.PhÇn më ®Çu: 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</w:rPr>
              <w:t>- GV tËp chung líp, phæ biÕn néi dung, yªu cÇu giê häc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HS: GiËm ch©n t¹i chç, vç tay, h¸t vµ xoay c¸c khíp ch©n, tay, ®Çu gèi 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*¤n c¸c ®éng t¸c tay, ch©n, l­ên, bông, phèi hîp vµ nh¶y cña bµi thÓ dôc ph¸t triÓn chung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ù «n theo tæ, nhãm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*¤n nh¶y d©y: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Nh¶y c¸ nh©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i/>
              </w:rPr>
              <w:t xml:space="preserve">2.PhÇn c¬ b¶n: 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/>
                <w:i/>
              </w:rPr>
            </w:pPr>
            <w:r w:rsidRPr="00A87277">
              <w:rPr>
                <w:rFonts w:ascii=".VnTime" w:hAnsi=".VnTime"/>
                <w:bCs/>
                <w:i/>
              </w:rPr>
              <w:t>a.M«n tù chän: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* §¸ cÇu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 GV lµm mÉu cho HS quan s¸t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Ëp t©ng cÇu b»ng ®ï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hia tæ tËp theo tæ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Mçi tæ cö 1 - 2 HS thi xem tæ nµo t©ng cÇu giá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* NÐm bãng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 GV nªu tªn ®éng t¸c, kÕt hîp lµm mÉu tõng ®éng t¸c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ung bãng tõ tay nä sang tay kia, vÆn m×nh chuyÓn bãng tõ tay nä sang tay kia, ngåi xæm tung vµ b¾t bãng 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Ëp nhiÒu lÇ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i/>
                <w:iCs/>
              </w:rPr>
            </w:pPr>
            <w:r w:rsidRPr="00A87277">
              <w:rPr>
                <w:rFonts w:ascii=".VnTime" w:hAnsi=".VnTime"/>
                <w:i/>
                <w:iCs/>
              </w:rPr>
              <w:t>b.Trß ch¬i vËn ®éng: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  <w:bCs/>
                <w:iCs/>
              </w:rPr>
            </w:pPr>
            <w:r w:rsidRPr="00A87277">
              <w:rPr>
                <w:rFonts w:ascii=".VnTime" w:hAnsi=".VnTime"/>
                <w:bCs/>
                <w:iCs/>
              </w:rPr>
              <w:t>- GV nªu tªn trß ch¬i, sau ®ã h­íng dÉn c¸ch ch¬i vµ luËt ch¬i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¶ líp ch¬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</w:rPr>
              <w:t>3.PhÇn kÕt thóc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68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GV hÖ thèng bµi, nhËn xÐt giê häc.</w:t>
            </w:r>
          </w:p>
        </w:tc>
        <w:tc>
          <w:tcPr>
            <w:tcW w:w="468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§i ®Òu tõ 2 - 4 hµng däc, h¸t vç tay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Ëp 1 sè ®éng t¸c håi tÜnh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NhËn xÐt, ®¸nh gi¸ kÕt qu¶ giê häc.</w:t>
            </w:r>
          </w:p>
        </w:tc>
        <w:tc>
          <w:tcPr>
            <w:tcW w:w="46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</w:tbl>
    <w:p w:rsidR="00A87277" w:rsidRPr="00A87277" w:rsidRDefault="00A87277" w:rsidP="00A87277">
      <w:pPr>
        <w:spacing w:line="20" w:lineRule="atLeast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49" style="position:absolute;z-index:251682816;mso-position-horizontal-relative:text;mso-position-vertical-relative:text" from="2in,8.35pt" to="342.45pt,8.35pt"/>
        </w:pic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TËp lµm v¨n</w:t>
      </w:r>
    </w:p>
    <w:p w:rsidR="00A87277" w:rsidRPr="00A87277" w:rsidRDefault="00A87277" w:rsidP="00A87277">
      <w:pPr>
        <w:pStyle w:val="Heading2"/>
        <w:ind w:firstLine="720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Tr¶ bµi v¨n miªu t¶ c©y cèi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lastRenderedPageBreak/>
        <w:t>- NhËn ®óng vÒ lçi trong bµi v¨n miªu t¶ c©y cèi cña b¹n vµ cña m×nh khi ®· ®­îc thÇy c« chØ râ.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>- BiÕt tham gia ch÷a nh÷ng lçi chung vÒ ý, bè côc bµi, c¸ch dïng tõ, ®Æt c©u, lçi chÝnh t¶ . - NhËn ®­îc c¸i hay cña bµi ®­îc thÇy c« khen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.§å dïng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Cs/>
          <w:iCs/>
        </w:rPr>
        <w:t xml:space="preserve"> </w:t>
      </w:r>
      <w:r w:rsidRPr="00A87277">
        <w:rPr>
          <w:rFonts w:ascii=".VnTime" w:hAnsi=".VnTime"/>
          <w:bCs/>
          <w:iCs/>
        </w:rPr>
        <w:tab/>
        <w:t>PhÊn mµu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iCs/>
          <w:u w:val="single"/>
        </w:rPr>
      </w:pPr>
      <w:r w:rsidRPr="00A87277">
        <w:rPr>
          <w:rFonts w:ascii=".VnTime" w:hAnsi=".VnTime"/>
          <w:b/>
          <w:iCs/>
          <w:u w:val="single"/>
        </w:rPr>
        <w:t>III.C¸c ho¹t ®éng d¹y - häc:</w:t>
      </w:r>
    </w:p>
    <w:p w:rsidR="00A87277" w:rsidRPr="00A87277" w:rsidRDefault="00A87277" w:rsidP="00A87277">
      <w:pPr>
        <w:pStyle w:val="BodyText"/>
        <w:spacing w:line="20" w:lineRule="atLeast"/>
        <w:rPr>
          <w:b w:val="0"/>
          <w:bCs w:val="0"/>
        </w:rPr>
      </w:pPr>
      <w:r w:rsidRPr="00A87277">
        <w:t xml:space="preserve"> </w:t>
      </w:r>
      <w:r w:rsidRPr="00A87277">
        <w:rPr>
          <w:b w:val="0"/>
          <w:bCs w:val="0"/>
        </w:rPr>
        <w:t>A.KiÓm tra bµi cò</w:t>
      </w:r>
    </w:p>
    <w:p w:rsidR="00A87277" w:rsidRPr="00A87277" w:rsidRDefault="00A87277" w:rsidP="00A87277">
      <w:pPr>
        <w:pStyle w:val="BodyText"/>
        <w:spacing w:line="20" w:lineRule="atLeast"/>
        <w:rPr>
          <w:bCs w:val="0"/>
        </w:rPr>
      </w:pPr>
      <w:r w:rsidRPr="00A87277">
        <w:rPr>
          <w:b w:val="0"/>
          <w:bCs w:val="0"/>
        </w:rPr>
        <w:tab/>
      </w:r>
      <w:r w:rsidRPr="00A87277">
        <w:rPr>
          <w:bCs w:val="0"/>
        </w:rPr>
        <w:t>Tr¶ bµi kiÓm tra viÕt.</w:t>
      </w:r>
    </w:p>
    <w:p w:rsidR="00A87277" w:rsidRPr="00A87277" w:rsidRDefault="00A87277" w:rsidP="00A87277">
      <w:pPr>
        <w:pStyle w:val="BodyText"/>
        <w:spacing w:line="20" w:lineRule="atLeast"/>
        <w:rPr>
          <w:b w:val="0"/>
          <w:bCs w:val="0"/>
        </w:rPr>
      </w:pPr>
      <w:r w:rsidRPr="00A87277">
        <w:rPr>
          <w:b w:val="0"/>
          <w:bCs w:val="0"/>
        </w:rPr>
        <w:t xml:space="preserve"> B.D¹y bµi míi</w:t>
      </w:r>
    </w:p>
    <w:p w:rsidR="00A87277" w:rsidRPr="00A87277" w:rsidRDefault="00A87277" w:rsidP="00A87277">
      <w:pPr>
        <w:spacing w:line="20" w:lineRule="atLeast"/>
        <w:rPr>
          <w:rFonts w:ascii=".VnTime" w:hAnsi=".VnTime"/>
          <w:b/>
          <w:i/>
        </w:rPr>
      </w:pPr>
      <w:r w:rsidRPr="00A87277">
        <w:rPr>
          <w:rFonts w:ascii=".VnTime" w:hAnsi=".VnTime"/>
        </w:rPr>
        <w:t xml:space="preserve"> </w:t>
      </w:r>
      <w:r w:rsidRPr="00A87277">
        <w:rPr>
          <w:rFonts w:ascii=".VnTime" w:hAnsi=".VnTime"/>
          <w:b/>
          <w:i/>
        </w:rPr>
        <w:t>1.Giíi thiÖu bµi:</w:t>
      </w:r>
    </w:p>
    <w:p w:rsidR="00A87277" w:rsidRPr="00A87277" w:rsidRDefault="00A87277" w:rsidP="00A87277">
      <w:pPr>
        <w:spacing w:line="20" w:lineRule="atLeast"/>
        <w:rPr>
          <w:rFonts w:ascii=".VnTime" w:hAnsi=".VnTime"/>
          <w:b/>
          <w:i/>
        </w:rPr>
      </w:pPr>
      <w:r w:rsidRPr="00A87277">
        <w:rPr>
          <w:rFonts w:ascii=".VnTime" w:hAnsi=".VnTime"/>
          <w:b/>
          <w:i/>
        </w:rPr>
        <w:t xml:space="preserve"> 2.Néi dung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31"/>
        <w:gridCol w:w="4469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  <w:trHeight w:val="80"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NhËn xÐt chung vÒ kÕt qu¶ bµi viÕt cña líp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414"/>
        </w:trPr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Heading1"/>
              <w:spacing w:line="20" w:lineRule="atLeast"/>
              <w:jc w:val="both"/>
              <w:rPr>
                <w:rFonts w:ascii=".VnTime" w:hAnsi=".VnTime"/>
                <w:b w:val="0"/>
                <w:bCs w:val="0"/>
              </w:rPr>
            </w:pPr>
            <w:r w:rsidRPr="00A87277">
              <w:rPr>
                <w:rFonts w:ascii=".VnTime" w:hAnsi=".VnTime"/>
                <w:b w:val="0"/>
                <w:bCs w:val="0"/>
              </w:rPr>
              <w:t>*GV viÕt ®Ò bµi ®· kiÓm tra lªn b¶ng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Heading1"/>
              <w:spacing w:line="20" w:lineRule="atLeast"/>
              <w:jc w:val="both"/>
              <w:rPr>
                <w:rFonts w:ascii=".VnTime" w:hAnsi=".VnTime"/>
                <w:b w:val="0"/>
                <w:bCs w:val="0"/>
              </w:rPr>
            </w:pPr>
            <w:r w:rsidRPr="00A87277">
              <w:rPr>
                <w:rFonts w:ascii=".VnTime" w:hAnsi=".VnTime"/>
                <w:b w:val="0"/>
                <w:bCs w:val="0"/>
              </w:rPr>
              <w:t>HS: 1 - 2 em ®äc l¹i ®Ò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414"/>
        </w:trPr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Heading1"/>
              <w:spacing w:line="20" w:lineRule="atLeast"/>
              <w:jc w:val="both"/>
              <w:rPr>
                <w:rFonts w:ascii=".VnTime" w:hAnsi=".VnTime"/>
                <w:b w:val="0"/>
                <w:bCs w:val="0"/>
              </w:rPr>
            </w:pPr>
            <w:r w:rsidRPr="00A87277">
              <w:rPr>
                <w:rFonts w:ascii=".VnTime" w:hAnsi=".VnTime"/>
                <w:b w:val="0"/>
                <w:bCs w:val="0"/>
              </w:rPr>
              <w:t>- GV nªu nh÷ng ­u ®iÓm chÝnh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 X¸c ®Þnh ®óng ®Ò bµi, kiÓu bµi, bè côc, ý diÔn ®¹t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Nh÷ng thiÕu xãt h¹n chÕ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+ ViÕt ch÷ xÊu, sai nhiÒu lçi c©u qu¸ dµi. 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Heading1"/>
              <w:spacing w:line="20" w:lineRule="atLeast"/>
              <w:jc w:val="both"/>
              <w:rPr>
                <w:rFonts w:ascii=".VnTime" w:hAnsi=".VnTime"/>
                <w:b w:val="0"/>
                <w:bCs w:val="0"/>
              </w:rPr>
            </w:pPr>
            <w:r w:rsidRPr="00A87277">
              <w:rPr>
                <w:rFonts w:ascii=".VnTime" w:hAnsi=".VnTime"/>
                <w:b w:val="0"/>
                <w:bCs w:val="0"/>
              </w:rPr>
              <w:t>HS: C¶ líp nghe GV nhËn xÐt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Heading1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i/>
                <w:iCs/>
              </w:rPr>
              <w:t>2.H­íng dÉn HS ch÷a bµi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H­íng dÉn tõng häc sinh söa lçi: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 GV ph¸t phiÕu häc tËp cho tõng HS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§äc lêi phª cña c«, ®äc nh÷ng chç c« chØ lçi trong bµi, viÕt vµo phiÕu häc c¸c lçi trong bµi lµm theo tõng lo¹i (lçi chÝnh t¶, tõ, c©u, diÔn ®¹t, ý) vµ söa lç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Heading1"/>
              <w:spacing w:line="20" w:lineRule="atLeast"/>
              <w:jc w:val="both"/>
              <w:rPr>
                <w:rFonts w:ascii=".VnTime" w:hAnsi=".VnTime"/>
                <w:b w:val="0"/>
                <w:bCs w:val="0"/>
              </w:rPr>
            </w:pPr>
            <w:r w:rsidRPr="00A87277">
              <w:rPr>
                <w:rFonts w:ascii=".VnTime" w:hAnsi=".VnTime"/>
                <w:b w:val="0"/>
                <w:bCs w:val="0"/>
              </w:rPr>
              <w:t>+ GV theo dâi kiÓm tra HS lµm viÖc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§æi bµi cho b¹n ®Ó so¸t lç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H­íng dÉn ch÷a lçi ®Þnh ch÷a lªn b¶ng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1 - 2 em lÇn l­ît lªn ch÷a tõng lçi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C¶ líp tù söa trªn nh¸p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 GV ch÷a l¹i cho ®óng b»ng phÊn mµu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Trao ®æi vÒ bµi ch÷a trªn b¶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H­íng dÉn häc tËp nh÷ng ®o¹n v¨n, bµi v¨n hay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®äc nh÷ng ®o¹n v¨n hay, bµi v¨n hay cña HS hoÆc s­u tÇm ®­îc.</w:t>
            </w:r>
          </w:p>
        </w:tc>
        <w:tc>
          <w:tcPr>
            <w:tcW w:w="44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Trao ®æi th¶o luËn t×m ra c¸i hay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ViÕt l¹i ®o¹n v¨n, bµi v¨n cña m×nh theo c¸ch hay h¬n.</w:t>
            </w:r>
          </w:p>
        </w:tc>
      </w:tr>
    </w:tbl>
    <w:p w:rsidR="00A87277" w:rsidRPr="00A87277" w:rsidRDefault="00A87277" w:rsidP="00A87277">
      <w:pPr>
        <w:pStyle w:val="Heading1"/>
        <w:spacing w:line="20" w:lineRule="atLeast"/>
        <w:jc w:val="both"/>
        <w:rPr>
          <w:rFonts w:ascii=".VnTime" w:hAnsi=".VnTime"/>
          <w:b w:val="0"/>
          <w:bCs w:val="0"/>
        </w:rPr>
      </w:pPr>
      <w:r w:rsidRPr="00A87277">
        <w:rPr>
          <w:rFonts w:ascii=".VnTime" w:hAnsi=".VnTime"/>
          <w:i/>
          <w:iCs/>
        </w:rPr>
        <w:lastRenderedPageBreak/>
        <w:t>4.Cñng cè , dÆn dß:</w:t>
      </w:r>
    </w:p>
    <w:p w:rsidR="00A87277" w:rsidRPr="00A87277" w:rsidRDefault="00A87277" w:rsidP="00A87277">
      <w:pPr>
        <w:spacing w:line="20" w:lineRule="atLeast"/>
        <w:rPr>
          <w:rFonts w:ascii=".VnTime" w:hAnsi=".VnTime"/>
        </w:rPr>
      </w:pPr>
      <w:r w:rsidRPr="00A87277">
        <w:rPr>
          <w:rFonts w:ascii=".VnTime" w:hAnsi=".VnTime"/>
        </w:rPr>
        <w:tab/>
        <w:t>NhËn xÐt giê häc, vÒ nhµ ®äc l¹i c¸c bµi häc thuéc lßng ®Ó chuÈn bÞ kiÓm tra.</w:t>
      </w:r>
    </w:p>
    <w:p w:rsidR="00A87277" w:rsidRPr="00A87277" w:rsidRDefault="00A87277" w:rsidP="00A87277">
      <w:pPr>
        <w:pStyle w:val="Heading1"/>
        <w:rPr>
          <w:rFonts w:ascii=".VnTime" w:hAnsi=".VnTime"/>
          <w:sz w:val="32"/>
          <w:szCs w:val="32"/>
          <w:u w:val="single"/>
        </w:rPr>
      </w:pPr>
      <w:r w:rsidRPr="00A87277">
        <w:rPr>
          <w:rFonts w:ascii=".VnTime" w:hAnsi=".VnTime"/>
          <w:noProof/>
          <w:sz w:val="20"/>
        </w:rPr>
        <w:pict>
          <v:line id="_x0000_s8652" style="position:absolute;z-index:251685888" from="140.7pt,8.6pt" to="339.15pt,8.6pt"/>
        </w:pic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To¸n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LuyÖn tËp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pStyle w:val="BodyTextIndent2"/>
        <w:spacing w:line="20" w:lineRule="atLeast"/>
        <w:rPr>
          <w:bCs/>
        </w:rPr>
      </w:pPr>
      <w:r w:rsidRPr="00A87277">
        <w:rPr>
          <w:bCs/>
        </w:rPr>
        <w:t>- VËn dông c«ng thøc tÝnh diÖn tÝch h×nh thoi ®Ó gi¶i c¸c bµi to¸n liªn quan.</w:t>
      </w:r>
    </w:p>
    <w:p w:rsidR="00A87277" w:rsidRPr="00A87277" w:rsidRDefault="00A87277" w:rsidP="00A87277">
      <w:pPr>
        <w:pStyle w:val="BodyTextIndent2"/>
        <w:spacing w:line="20" w:lineRule="atLeast"/>
        <w:ind w:left="0"/>
        <w:rPr>
          <w:b/>
          <w:bCs/>
          <w:u w:val="single"/>
        </w:rPr>
      </w:pPr>
      <w:r w:rsidRPr="00A87277">
        <w:rPr>
          <w:b/>
          <w:bCs/>
          <w:u w:val="single"/>
        </w:rPr>
        <w:t>II.§å dïng d¹y häc.</w:t>
      </w:r>
    </w:p>
    <w:p w:rsidR="00A87277" w:rsidRPr="00A87277" w:rsidRDefault="00A87277" w:rsidP="00A87277">
      <w:pPr>
        <w:pStyle w:val="BodyTextIndent2"/>
        <w:spacing w:line="20" w:lineRule="atLeast"/>
        <w:ind w:left="0"/>
        <w:rPr>
          <w:bCs/>
        </w:rPr>
      </w:pPr>
      <w:r w:rsidRPr="00A87277">
        <w:rPr>
          <w:bCs/>
        </w:rPr>
        <w:tab/>
        <w:t>B¶ng nhãm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/>
          <w:iCs/>
        </w:rPr>
        <w:t>A.KiÓm tra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Cs/>
          <w:iCs/>
        </w:rPr>
        <w:t xml:space="preserve">               Ph¸t biÓu quy t¾c vµ viÕt c«ng thøc tÝnh diÖn tÝch h×nh tho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iCs/>
        </w:rPr>
      </w:pPr>
      <w:r w:rsidRPr="00A87277">
        <w:rPr>
          <w:rFonts w:ascii=".VnTime" w:hAnsi=".VnTime"/>
          <w:b/>
          <w:iCs/>
        </w:rPr>
        <w:t>B.D¹y bµi míi:</w:t>
      </w:r>
    </w:p>
    <w:p w:rsidR="00A87277" w:rsidRPr="00A87277" w:rsidRDefault="00A87277" w:rsidP="00A87277">
      <w:pPr>
        <w:pStyle w:val="BodyText3"/>
        <w:spacing w:line="20" w:lineRule="atLeast"/>
        <w:rPr>
          <w:iCs/>
        </w:rPr>
      </w:pPr>
      <w:r w:rsidRPr="00A87277">
        <w:rPr>
          <w:iCs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</w:t>
      </w:r>
      <w:r w:rsidRPr="00A87277">
        <w:rPr>
          <w:rFonts w:ascii=".VnTime" w:hAnsi=".VnTime"/>
          <w:b/>
          <w:i/>
          <w:iCs/>
        </w:rPr>
        <w:t>H­íng dÉn luyÖn tËp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31"/>
        <w:gridCol w:w="4469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 Bµi 1: Y/c HS tù lµm bµi.</w:t>
            </w:r>
          </w:p>
        </w:tc>
        <w:tc>
          <w:tcPr>
            <w:tcW w:w="44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íp lµm vë, 2 em lµm b¶ng nhãm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D¸n b¶ng vµ tr×nh bµy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vµ c¶ líp NX, chèt lêi gi¶i ®óng: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a. DiÖn tÝch h×nh thoi lµ:</w:t>
            </w:r>
          </w:p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  <w:position w:val="-26"/>
              </w:rPr>
              <w:object w:dxaOrig="880" w:dyaOrig="700">
                <v:shape id="_x0000_i1048" type="#_x0000_t75" style="width:44.25pt;height:35.25pt" o:ole="">
                  <v:imagedata r:id="rId49" o:title=""/>
                </v:shape>
                <o:OLEObject Type="Embed" ProgID="Equation.3" ShapeID="_x0000_i1048" DrawAspect="Content" ObjectID="_1627826417" r:id="rId50"/>
              </w:object>
            </w:r>
            <w:r w:rsidRPr="00A87277">
              <w:rPr>
                <w:rFonts w:ascii=".VnTime" w:hAnsi=".VnTime"/>
              </w:rPr>
              <w:t xml:space="preserve"> = 114 (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)</w:t>
            </w:r>
          </w:p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b. §æi 7 dm = 70 cm.</w:t>
            </w:r>
          </w:p>
          <w:p w:rsidR="00A87277" w:rsidRPr="00A87277" w:rsidRDefault="00A87277" w:rsidP="005441FF">
            <w:pPr>
              <w:spacing w:line="20" w:lineRule="atLeast"/>
              <w:ind w:firstLine="268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DiÖn tÝch h×nh thoi lµ: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position w:val="-26"/>
              </w:rPr>
              <w:object w:dxaOrig="900" w:dyaOrig="700">
                <v:shape id="_x0000_i1049" type="#_x0000_t75" style="width:45pt;height:35.25pt" o:ole="">
                  <v:imagedata r:id="rId51" o:title=""/>
                </v:shape>
                <o:OLEObject Type="Embed" ProgID="Equation.3" ShapeID="_x0000_i1049" DrawAspect="Content" ObjectID="_1627826418" r:id="rId52"/>
              </w:object>
            </w:r>
            <w:r w:rsidRPr="00A87277">
              <w:rPr>
                <w:rFonts w:ascii=".VnTime" w:hAnsi=".VnTime"/>
              </w:rPr>
              <w:t xml:space="preserve"> = 1050 (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)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+ Bµi 2</w:t>
            </w:r>
            <w:r w:rsidRPr="00A87277">
              <w:rPr>
                <w:i/>
                <w:iCs/>
              </w:rPr>
              <w:t xml:space="preserve">: </w:t>
            </w:r>
            <w:r w:rsidRPr="00A87277">
              <w:rPr>
                <w:iCs/>
              </w:rPr>
              <w:t>Y/c HS tù lµm bµi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íp lµm vë, 1 em lµm b¶ng.</w:t>
            </w:r>
          </w:p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i/>
                <w:iCs/>
                <w:u w:val="single"/>
              </w:rPr>
            </w:pPr>
            <w:r w:rsidRPr="00A87277">
              <w:rPr>
                <w:rFonts w:ascii=".VnTime" w:hAnsi=".VnTime"/>
                <w:i/>
                <w:iCs/>
                <w:u w:val="single"/>
              </w:rPr>
              <w:t>Bµi gi¶i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 GV cïng c¶ líp nhËn xÐt, ch÷a bµi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 xml:space="preserve"> DiÖn tÝch miÕng kÝnh lµ: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14 x 10 : 2 = 70 (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)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                      §¸p sè: 70 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+ Bµi 3: Tæ chøc cho HS thi xÕp h×nh sau ®ã tÝnh diÖn tÝch h×nh thoi.</w:t>
            </w:r>
          </w:p>
          <w:p w:rsidR="00A87277" w:rsidRPr="00A87277" w:rsidRDefault="00A87277" w:rsidP="005441FF">
            <w:pPr>
              <w:tabs>
                <w:tab w:val="center" w:pos="2337"/>
              </w:tabs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noProof/>
              </w:rPr>
              <w:pict>
                <v:line id="_x0000_s8653" style="position:absolute;z-index:251686912" from="103.85pt,5.85pt" to="103.85pt,86.85pt"/>
              </w:pict>
            </w:r>
            <w:r w:rsidRPr="00A87277">
              <w:rPr>
                <w:rFonts w:ascii=".VnTime" w:hAnsi=".VnTime"/>
                <w:noProof/>
              </w:rPr>
              <w:pict>
                <v:line id="_x0000_s8656" style="position:absolute;flip:x;z-index:251689984" from="23.6pt,7.05pt" to="104.6pt,52.05pt"/>
              </w:pict>
            </w:r>
            <w:r w:rsidRPr="00A87277">
              <w:rPr>
                <w:rFonts w:ascii=".VnTime" w:hAnsi=".VnTime"/>
                <w:noProof/>
              </w:rPr>
              <w:pict>
                <v:line id="_x0000_s8655" style="position:absolute;z-index:251688960" from="102.6pt,7.05pt" to="183.6pt,52.05pt"/>
              </w:pict>
            </w:r>
            <w:r w:rsidRPr="00A87277">
              <w:rPr>
                <w:rFonts w:ascii=".VnTime" w:hAnsi=".VnTime"/>
              </w:rPr>
              <w:tab/>
              <w:t>A</w:t>
            </w:r>
          </w:p>
          <w:p w:rsidR="00A87277" w:rsidRPr="00A87277" w:rsidRDefault="00A87277" w:rsidP="005441FF">
            <w:pPr>
              <w:tabs>
                <w:tab w:val="left" w:pos="1540"/>
              </w:tabs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  <w:noProof/>
              </w:rPr>
              <w:pict>
                <v:line id="_x0000_s8658" style="position:absolute;flip:x;z-index:251692032" from="103.6pt,36.55pt" to="184.6pt,72.55pt"/>
              </w:pict>
            </w:r>
            <w:r w:rsidRPr="00A87277">
              <w:rPr>
                <w:rFonts w:ascii=".VnTime" w:hAnsi=".VnTime"/>
                <w:noProof/>
              </w:rPr>
              <w:pict>
                <v:line id="_x0000_s8657" style="position:absolute;z-index:251691008" from="25.6pt,37.55pt" to="106.6pt,73.55pt"/>
              </w:pict>
            </w:r>
            <w:r w:rsidRPr="00A87277">
              <w:rPr>
                <w:rFonts w:ascii=".VnTime" w:hAnsi=".VnTime"/>
                <w:noProof/>
              </w:rPr>
              <w:pict>
                <v:line id="_x0000_s8654" style="position:absolute;z-index:251687936" from="28.6pt,36.55pt" to="181.6pt,36.55pt"/>
              </w:pic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tabs>
                <w:tab w:val="left" w:pos="380"/>
                <w:tab w:val="left" w:pos="3820"/>
              </w:tabs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  D</w:t>
            </w:r>
            <w:r w:rsidRPr="00A87277">
              <w:rPr>
                <w:rFonts w:ascii=".VnTime" w:hAnsi=".VnTime"/>
              </w:rPr>
              <w:tab/>
              <w:t>B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C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a. C¸c tæ thi xÕp h×nh sau 2 phót tæ nµo cã nhiÒu b¹n xÕp ®óng h¬n lµ tæ ®ã th¾ng cuéc.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§­êng chÐo AC dµi lµ:2 + 2 = 4 (cm)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§­êng chÐo BD dµi lµ:3 + 3 = 6 (cm)</w:t>
            </w:r>
          </w:p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. DiÖn tÝch h×nh thoi ABCD lµ:</w:t>
            </w:r>
          </w:p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(4 x 6) : 2 = 12 (cm</w:t>
            </w:r>
            <w:r w:rsidRPr="00A87277">
              <w:rPr>
                <w:rFonts w:ascii=".VnTime" w:hAnsi=".VnTime"/>
                <w:vertAlign w:val="superscript"/>
              </w:rPr>
              <w:t>2</w:t>
            </w:r>
            <w:r w:rsidRPr="00A87277">
              <w:rPr>
                <w:rFonts w:ascii=".VnTime" w:hAnsi=".VnTime"/>
              </w:rPr>
              <w:t>)</w:t>
            </w:r>
          </w:p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 §¸p sè: </w:t>
            </w:r>
            <w:r w:rsidRPr="00A87277">
              <w:rPr>
                <w:rFonts w:ascii="Arial" w:hAnsi="Arial" w:cs="Arial"/>
              </w:rPr>
              <w:t>…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- GV ch÷a bµi cho HS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 xml:space="preserve">+ Bµi 4: Y/c HS thùc hµnh gÊp giÊy </w:t>
            </w:r>
            <w:smartTag w:uri="urn:schemas-microsoft-com:office:smarttags" w:element="place">
              <w:smartTag w:uri="urn:schemas-microsoft-com:office:smarttags" w:element="State">
                <w:r w:rsidRPr="00A87277">
                  <w:rPr>
                    <w:iCs/>
                  </w:rPr>
                  <w:t>nh­</w:t>
                </w:r>
              </w:smartTag>
            </w:smartTag>
            <w:r w:rsidRPr="00A87277">
              <w:rPr>
                <w:iCs/>
              </w:rPr>
              <w:t xml:space="preserve"> trong bµi tËp h­íng dÉn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HS: ChuÈn bÞ giÊy gÊp h×nh thoi vµ nªu nhËn xÐt:</w:t>
            </w: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+ Bèn c¹nh ®Òu b»ng nhau.</w:t>
            </w: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+ 2 ®­êng chÐo vu«ng gãc víi nhau.</w:t>
            </w: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+ Hai ®­êng chÐo c¾t nhau t¹i trung ®iÓm cña mçi ®­ê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9360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rPr>
                <w:iCs/>
              </w:rPr>
              <w:t>- GV gäi vµi häc sinh nh¾c l¹i c¸c ®Æc ®iÓm cña h×nh thoi.</w:t>
            </w:r>
          </w:p>
        </w:tc>
      </w:tr>
    </w:tbl>
    <w:p w:rsidR="00A87277" w:rsidRPr="00A87277" w:rsidRDefault="00A87277" w:rsidP="00A87277">
      <w:pPr>
        <w:pStyle w:val="BodyText3"/>
        <w:spacing w:line="20" w:lineRule="atLeast"/>
        <w:rPr>
          <w:bCs/>
          <w:iCs/>
          <w:color w:val="FF00FF"/>
        </w:rPr>
      </w:pPr>
      <w:r w:rsidRPr="00A87277">
        <w:rPr>
          <w:bCs/>
          <w:iCs/>
        </w:rPr>
        <w:t>3.Cñng cè , dÆn dß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- NhËn xÐt giê häc. VÒ nhµ xem  l¹i bµi, chuÈn bÞ bµi sau.</w:t>
      </w:r>
    </w:p>
    <w:p w:rsidR="00A87277" w:rsidRPr="00A87277" w:rsidRDefault="00A87277" w:rsidP="00A87277">
      <w:pPr>
        <w:spacing w:line="312" w:lineRule="auto"/>
        <w:jc w:val="both"/>
        <w:rPr>
          <w:rFonts w:ascii=".VnTime" w:hAnsi=".VnTime"/>
        </w:rPr>
      </w:pPr>
      <w:r w:rsidRPr="00A87277">
        <w:rPr>
          <w:rFonts w:ascii=".VnTime" w:hAnsi=".VnTime"/>
          <w:noProof/>
        </w:rPr>
        <w:pict>
          <v:line id="_x0000_s8651" style="position:absolute;left:0;text-align:left;z-index:251684864" from="136.25pt,7.3pt" to="343.35pt,7.3pt"/>
        </w:pict>
      </w:r>
    </w:p>
    <w:p w:rsidR="00A87277" w:rsidRPr="00A87277" w:rsidRDefault="00A87277" w:rsidP="00A87277">
      <w:pPr>
        <w:pStyle w:val="Footer"/>
        <w:spacing w:line="20" w:lineRule="atLeast"/>
        <w:jc w:val="center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§Þa lý</w:t>
      </w:r>
    </w:p>
    <w:p w:rsidR="00A87277" w:rsidRPr="00A87277" w:rsidRDefault="00A87277" w:rsidP="00A87277">
      <w:pPr>
        <w:pStyle w:val="Footer"/>
        <w:spacing w:line="20" w:lineRule="atLeast"/>
        <w:jc w:val="center"/>
        <w:rPr>
          <w:rFonts w:ascii=".VnTime" w:hAnsi=".VnTime"/>
          <w:b/>
          <w:bCs/>
          <w:sz w:val="20"/>
          <w:u w:val="single"/>
        </w:rPr>
      </w:pPr>
    </w:p>
    <w:p w:rsidR="00A87277" w:rsidRPr="00A87277" w:rsidRDefault="00A87277" w:rsidP="00A87277">
      <w:pPr>
        <w:pStyle w:val="Footer"/>
        <w:spacing w:line="20" w:lineRule="atLeast"/>
        <w:jc w:val="center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</w:rPr>
        <w:t>ng­êi d©n vµ ho¹t ®éng s¶n xuÊt</w:t>
      </w:r>
    </w:p>
    <w:p w:rsidR="00A87277" w:rsidRPr="00A87277" w:rsidRDefault="00A87277" w:rsidP="00A87277">
      <w:pPr>
        <w:pStyle w:val="Heading2"/>
        <w:spacing w:line="20" w:lineRule="atLeast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ë ®ång b»ng duyªn h¶i  miÒn trung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</w:rPr>
      </w:pPr>
      <w:r w:rsidRPr="00A87277">
        <w:rPr>
          <w:rFonts w:ascii=".VnTime" w:hAnsi=".VnTime"/>
          <w:b/>
          <w:bCs/>
        </w:rPr>
        <w:tab/>
      </w:r>
      <w:r w:rsidRPr="00A87277">
        <w:rPr>
          <w:rFonts w:ascii=".VnTime" w:hAnsi=".VnTime"/>
          <w:bCs/>
        </w:rPr>
        <w:t>-Gióp HS: Nªu ®­îc ®Æc ®iÓm d©n c­ ë ®ång b»ng duyªn h¶i miÒn Trung: TËp trung kh¸ ®«ng, chñ yÕu lµ ng­êi Kinh vµ ng­êi Ch¨m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</w:rPr>
      </w:pPr>
      <w:r w:rsidRPr="00A87277">
        <w:rPr>
          <w:rFonts w:ascii=".VnTime" w:hAnsi=".VnTime"/>
          <w:bCs/>
        </w:rPr>
        <w:tab/>
        <w:t>-Tr×nh bµy ®­îc nh÷ng ®Æc ®iÓm cña häat ®éng s¶n xuÊt ë ®ång b»ng duyªn h¶i miÒn Trung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§å dïng d¹y häc:</w:t>
      </w:r>
    </w:p>
    <w:p w:rsidR="00A87277" w:rsidRPr="00A87277" w:rsidRDefault="00A87277" w:rsidP="00A87277">
      <w:pPr>
        <w:pStyle w:val="Footer"/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B¶n ®å ViÖt </w:t>
      </w:r>
      <w:smartTag w:uri="urn:schemas-microsoft-com:office:smarttags" w:element="place">
        <w:smartTag w:uri="urn:schemas-microsoft-com:office:smarttags" w:element="country-region">
          <w:r w:rsidRPr="00A87277">
            <w:rPr>
              <w:rFonts w:ascii=".VnTime" w:hAnsi=".VnTime"/>
            </w:rPr>
            <w:t>Nam</w:t>
          </w:r>
        </w:smartTag>
      </w:smartTag>
      <w:r w:rsidRPr="00A87277">
        <w:rPr>
          <w:rFonts w:ascii=".VnTime" w:hAnsi=".VnTime"/>
        </w:rPr>
        <w:t xml:space="preserve">, l­îc ®å </w:t>
      </w:r>
      <w:r w:rsidRPr="00A87277">
        <w:rPr>
          <w:rFonts w:ascii=".VnTime" w:hAnsi=".VnTime"/>
          <w:bCs/>
        </w:rPr>
        <w:t>®ång b»ng duyªn h¶i miÒn Trung</w:t>
      </w:r>
      <w:r w:rsidRPr="00A87277">
        <w:rPr>
          <w:rFonts w:ascii=".VnTime" w:hAnsi=".VnTime"/>
        </w:rPr>
        <w:t>.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  <w:color w:val="FF0000"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häc: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/>
          <w:bCs/>
        </w:rPr>
        <w:t>A.KiÓm tra bµi cò:</w:t>
      </w:r>
      <w:r w:rsidRPr="00A87277">
        <w:rPr>
          <w:rFonts w:ascii=".VnTime" w:hAnsi=".VnTime"/>
          <w:b/>
          <w:bCs/>
          <w:i/>
          <w:iCs/>
        </w:rPr>
        <w:t xml:space="preserve"> 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 xml:space="preserve">Y/c HS lªn b¶ng ®äc tªn c¸c </w:t>
      </w:r>
      <w:r w:rsidRPr="00A87277">
        <w:rPr>
          <w:rFonts w:ascii=".VnTime" w:hAnsi=".VnTime"/>
          <w:bCs/>
        </w:rPr>
        <w:t>®ång b»ng duyªn h¶i miÒn Trung vµ chØ trªn b¶n ®å.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</w:rPr>
      </w:pPr>
      <w:r w:rsidRPr="00A87277">
        <w:rPr>
          <w:rFonts w:ascii=".VnTime" w:hAnsi=".VnTime"/>
          <w:b/>
          <w:bCs/>
        </w:rPr>
        <w:t>B.D¹y bµi míi:</w:t>
      </w:r>
    </w:p>
    <w:p w:rsidR="00A87277" w:rsidRPr="00A87277" w:rsidRDefault="00A87277" w:rsidP="00A87277">
      <w:pPr>
        <w:pStyle w:val="Footer"/>
        <w:spacing w:line="20" w:lineRule="atLeast"/>
        <w:jc w:val="both"/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1.Giíi thiÖu bµi.</w:t>
      </w:r>
    </w:p>
    <w:p w:rsidR="00A87277" w:rsidRPr="00A87277" w:rsidRDefault="00A87277" w:rsidP="00A87277">
      <w:pPr>
        <w:rPr>
          <w:rFonts w:ascii=".VnTime" w:hAnsi=".VnTime"/>
          <w:b/>
          <w:bCs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D©n c­ tËp trung kh¸ ®«ng ®óc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4500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th«ng b¸o sè d©n cña c¸c tØnh miÒn Trung, chØ trªn b¶n ®å b»ng c¸c ký hiÖu h×nh trßn th­a hay dµy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  <w:sz w:val="10"/>
              </w:rPr>
            </w:pP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So s¸nh l­îng ng­êi sinh sèng ë ven biÓn miÒn Trung víi ë vïng nói Tr­êng S¬n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So s¸nh l­îng ng­êi sinh sèng ë ven biÓn miÒn Trung víi ë vïng §B B¾c Bé vµ §B Nam Bé.</w:t>
            </w:r>
          </w:p>
        </w:tc>
        <w:tc>
          <w:tcPr>
            <w:tcW w:w="45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QS l­îc ®å ph©n bè d©n c­ ViÖt </w:t>
            </w:r>
            <w:smartTag w:uri="urn:schemas-microsoft-com:office:smarttags" w:element="place">
              <w:smartTag w:uri="urn:schemas-microsoft-com:office:smarttags" w:element="country-region">
                <w:r w:rsidRPr="00A87277">
                  <w:rPr>
                    <w:rFonts w:ascii=".VnTime" w:hAnsi=".VnTime"/>
                  </w:rPr>
                  <w:t>Nam</w:t>
                </w:r>
              </w:smartTag>
            </w:smartTag>
            <w:r w:rsidRPr="00A87277">
              <w:rPr>
                <w:rFonts w:ascii=".VnTime" w:hAnsi=".VnTime"/>
              </w:rPr>
              <w:t>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HS: C¶ líp nghe vµ so s¸nh, nhËn xÐt 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ë miÒn Trung vïng ven biÓn cã nhiÒu ng­êi sinh sèng h¬n ë vïng nói Tr­êng S¬n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  <w:sz w:val="10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NÕu so s¸nh víi ®ång b»ng B¾c Bé th× d©n c­ ë ®©y kh«ng ®«ng ®óc b»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D©n téc nµo lµ d©n téc chñ yÕu ë </w:t>
            </w:r>
            <w:r w:rsidRPr="00A87277">
              <w:rPr>
                <w:rFonts w:ascii=".VnTime" w:hAnsi=".VnTime"/>
                <w:bCs/>
              </w:rPr>
              <w:lastRenderedPageBreak/>
              <w:t>®ång b»ng duyªn h¶i miÒn Trung?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 GV yªu cÇu HS quan s¸t H1, H2 vµ tr¶ lêi c©u hái 1.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-D©n téc Kinh vµ d©n téc Ch¨m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Quan s¸t H1, H2 vµ nªu nhËn xÐt trang phôc cña phô n÷ Kinh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lastRenderedPageBreak/>
              <w:t>? Nªu NX trang phôc cña phô n÷ Kinh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HS: mÆc ¸o dµi, cæ cao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3.Ho¹t ®éng s¶n xuÊt cña ng­êi d©n: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g­êi d©n ë ®©y cã nh÷ng nghµnh nghÒ g×?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Quan s¸t c¸c h×nh tõ H3 ®Õn H8.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rång trät, ch¨n nu«i, nu«i trång ®¸nh b¾t thuû s¶n vµ nghÒ lµm muè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 xml:space="preserve">-KÓ tªn 1 sè con vËt ®­îc ch¨n nu«i nhiÒu ë </w:t>
            </w:r>
            <w:r w:rsidRPr="00A87277">
              <w:rPr>
                <w:rFonts w:ascii=".VnTime" w:hAnsi=".VnTime"/>
                <w:bCs/>
              </w:rPr>
              <w:t>®ång b»ng duyªn h¶i miÒn Trung?</w:t>
            </w:r>
          </w:p>
        </w:tc>
        <w:tc>
          <w:tcPr>
            <w:tcW w:w="4500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r©u, bß, t«m, c¸</w:t>
            </w:r>
            <w:r w:rsidRPr="00A87277">
              <w:rPr>
                <w:rFonts w:ascii="Arial" w:hAnsi="Arial" w:cs="Arial"/>
              </w:rPr>
              <w:t>…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93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  <w:b/>
                <w:i/>
              </w:rPr>
            </w:pPr>
            <w:r w:rsidRPr="00A87277">
              <w:rPr>
                <w:rFonts w:ascii=".VnTime" w:hAnsi=".VnTime"/>
                <w:b/>
                <w:i/>
              </w:rPr>
              <w:t>4.Khai th¸c ®iÒu kiÖn tù nhiªn vµ ph¸t triÓn s¶n xuÊt ë ®</w:t>
            </w:r>
            <w:r w:rsidRPr="00A87277">
              <w:rPr>
                <w:rFonts w:ascii=".VnTime" w:hAnsi=".VnTime"/>
                <w:b/>
                <w:bCs/>
                <w:i/>
              </w:rPr>
              <w:t>ång b»ng duyªn h¶i miÒn Tru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V× sao ng­êi d©n ë ®©y l¹i cã nh÷ng ho¹t ®éng s¶n xuÊt nµy?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Y/c HS gi¶i thÝch vµ nªu c¸c ®iÒu kiÖn ®Ó s¶n xuÊt.</w:t>
            </w:r>
          </w:p>
        </w:tc>
        <w:tc>
          <w:tcPr>
            <w:tcW w:w="45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  <w:sz w:val="22"/>
              </w:rPr>
            </w:pPr>
          </w:p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Do ë gÇn biÓn, do cã ®Êt phï sa</w:t>
            </w:r>
            <w:r w:rsidRPr="00A87277">
              <w:rPr>
                <w:rFonts w:ascii="Arial" w:hAnsi="Arial" w:cs="Arial"/>
              </w:rPr>
              <w:t>…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µm viÖc theo nhãm, lÇn l­ît c¸c HS trong nhãm ®äc cho c¸c b¹n nghe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§¹i diÖn nhãm tr×nh bµy tr­íc líp.</w:t>
            </w:r>
          </w:p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C¸c nhãm kh¸c theo dâi, NX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cantSplit/>
        </w:trPr>
        <w:tc>
          <w:tcPr>
            <w:tcW w:w="9360" w:type="dxa"/>
            <w:gridSpan w:val="2"/>
            <w:tcBorders>
              <w:top w:val="single" w:sz="4" w:space="0" w:color="auto"/>
            </w:tcBorders>
          </w:tcPr>
          <w:p w:rsidR="00A87277" w:rsidRPr="00A87277" w:rsidRDefault="00A87277" w:rsidP="005441FF">
            <w:pPr>
              <w:pStyle w:val="Footer"/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  <w:b/>
                <w:bCs/>
                <w:i/>
                <w:iCs/>
              </w:rPr>
              <w:t>5.Cñng cè , dÆn dß:</w:t>
            </w:r>
          </w:p>
          <w:p w:rsidR="00A87277" w:rsidRPr="00A87277" w:rsidRDefault="00A87277" w:rsidP="005441FF">
            <w:pPr>
              <w:pStyle w:val="Footer"/>
              <w:spacing w:line="20" w:lineRule="atLeast"/>
              <w:ind w:firstLine="327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ab/>
              <w:t>- NhËn xÐt giê häc. Y/c HS vÒ häc bµi vµ chuÈn bÞ bµi sau.</w:t>
            </w:r>
          </w:p>
        </w:tc>
      </w:tr>
    </w:tbl>
    <w:p w:rsidR="00A87277" w:rsidRPr="00A87277" w:rsidRDefault="00A87277" w:rsidP="00A87277">
      <w:pPr>
        <w:spacing w:line="20" w:lineRule="atLeast"/>
        <w:jc w:val="center"/>
        <w:rPr>
          <w:rFonts w:ascii=".VnTime" w:hAnsi=".VnTime"/>
          <w:sz w:val="32"/>
          <w:szCs w:val="32"/>
        </w:rPr>
      </w:pPr>
      <w:r w:rsidRPr="00A87277">
        <w:rPr>
          <w:rFonts w:ascii=".VnTime" w:hAnsi=".VnTime"/>
          <w:b/>
          <w:noProof/>
          <w:sz w:val="22"/>
          <w:szCs w:val="32"/>
        </w:rPr>
        <w:pict>
          <v:line id="_x0000_s8659" style="position:absolute;left:0;text-align:left;z-index:251693056;mso-position-horizontal-relative:text;mso-position-vertical-relative:text" from="135pt,7.1pt" to="351pt,7.1pt"/>
        </w:pict>
      </w:r>
    </w:p>
    <w:p w:rsidR="00A87277" w:rsidRPr="00A87277" w:rsidRDefault="00A87277" w:rsidP="00A87277">
      <w:pPr>
        <w:spacing w:line="20" w:lineRule="atLeast"/>
        <w:rPr>
          <w:rFonts w:ascii=".VnTime" w:hAnsi=".VnTime"/>
          <w:b/>
          <w:i/>
          <w:u w:val="single"/>
        </w:rPr>
      </w:pPr>
      <w:r w:rsidRPr="00A87277">
        <w:rPr>
          <w:rFonts w:ascii=".VnTime" w:hAnsi=".VnTime"/>
          <w:b/>
          <w:i/>
          <w:u w:val="single"/>
        </w:rPr>
        <w:t>Buæi chiÒu:</w:t>
      </w:r>
    </w:p>
    <w:p w:rsidR="00A87277" w:rsidRPr="00A87277" w:rsidRDefault="00A87277" w:rsidP="00A87277">
      <w:pPr>
        <w:pStyle w:val="Heading1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LuyÖn to¸n</w:t>
      </w:r>
    </w:p>
    <w:p w:rsidR="00A87277" w:rsidRPr="00A87277" w:rsidRDefault="00A87277" w:rsidP="00A87277">
      <w:pPr>
        <w:pStyle w:val="Heading2"/>
        <w:jc w:val="center"/>
        <w:rPr>
          <w:rFonts w:ascii=".VnTime" w:hAnsi=".VnTime"/>
          <w:i/>
          <w:iCs/>
        </w:rPr>
      </w:pPr>
      <w:r w:rsidRPr="00A87277">
        <w:rPr>
          <w:rFonts w:ascii=".VnTime" w:hAnsi=".VnTime"/>
          <w:i/>
        </w:rPr>
        <w:t>LuyÖn tËp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.Môc tiªu:</w:t>
      </w:r>
    </w:p>
    <w:p w:rsidR="00A87277" w:rsidRPr="00A87277" w:rsidRDefault="00A87277" w:rsidP="00A87277">
      <w:pPr>
        <w:pStyle w:val="BodyTextIndent2"/>
        <w:spacing w:line="20" w:lineRule="atLeast"/>
        <w:rPr>
          <w:bCs/>
        </w:rPr>
      </w:pPr>
      <w:r w:rsidRPr="00A87277">
        <w:rPr>
          <w:bCs/>
        </w:rPr>
        <w:t>- VËn dông c«ng thøc tÝnh diÖn tÝch h×nh thoi ®Ó gi¶i c¸c bµi to¸n liªn quan.</w:t>
      </w:r>
    </w:p>
    <w:p w:rsidR="00A87277" w:rsidRPr="00A87277" w:rsidRDefault="00A87277" w:rsidP="00A87277">
      <w:pPr>
        <w:pStyle w:val="BodyTextIndent2"/>
        <w:spacing w:line="20" w:lineRule="atLeast"/>
        <w:ind w:left="0"/>
        <w:rPr>
          <w:b/>
          <w:bCs/>
          <w:u w:val="single"/>
        </w:rPr>
      </w:pPr>
      <w:r w:rsidRPr="00A87277">
        <w:rPr>
          <w:b/>
          <w:bCs/>
          <w:u w:val="single"/>
        </w:rPr>
        <w:t>II.§å dïng d¹y häc.</w:t>
      </w:r>
    </w:p>
    <w:p w:rsidR="00A87277" w:rsidRPr="00A87277" w:rsidRDefault="00A87277" w:rsidP="00A87277">
      <w:pPr>
        <w:pStyle w:val="BodyTextIndent2"/>
        <w:spacing w:line="20" w:lineRule="atLeast"/>
        <w:ind w:left="0"/>
        <w:rPr>
          <w:bCs/>
        </w:rPr>
      </w:pPr>
      <w:r w:rsidRPr="00A87277">
        <w:rPr>
          <w:bCs/>
        </w:rPr>
        <w:tab/>
        <w:t>Vë bµi tËp to¸n (Trang 58+59)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bCs/>
          <w:u w:val="single"/>
        </w:rPr>
      </w:pPr>
      <w:r w:rsidRPr="00A87277">
        <w:rPr>
          <w:rFonts w:ascii=".VnTime" w:hAnsi=".VnTime"/>
          <w:b/>
          <w:bCs/>
          <w:u w:val="single"/>
        </w:rPr>
        <w:t>III.C¸c ho¹t ®éng d¹y - häc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Cs/>
          <w:iCs/>
        </w:rPr>
      </w:pPr>
      <w:r w:rsidRPr="00A87277">
        <w:rPr>
          <w:rFonts w:ascii=".VnTime" w:hAnsi=".VnTime"/>
          <w:b/>
          <w:iCs/>
        </w:rPr>
        <w:t>A.KiÓm tra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  <w:bCs/>
          <w:iCs/>
        </w:rPr>
        <w:t xml:space="preserve">               Ph¸t biÓu quy t¾c vµ viÕt c«ng thøc tÝnh diÖn tÝch h×nh thoi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iCs/>
        </w:rPr>
      </w:pPr>
      <w:r w:rsidRPr="00A87277">
        <w:rPr>
          <w:rFonts w:ascii=".VnTime" w:hAnsi=".VnTime"/>
          <w:b/>
          <w:iCs/>
        </w:rPr>
        <w:t>B.D¹y bµi míi:</w:t>
      </w:r>
    </w:p>
    <w:p w:rsidR="00A87277" w:rsidRPr="00A87277" w:rsidRDefault="00A87277" w:rsidP="00A87277">
      <w:pPr>
        <w:pStyle w:val="BodyText3"/>
        <w:spacing w:line="20" w:lineRule="atLeast"/>
        <w:rPr>
          <w:iCs/>
        </w:rPr>
      </w:pPr>
      <w:r w:rsidRPr="00A87277">
        <w:rPr>
          <w:iCs/>
        </w:rPr>
        <w:t>1.Giíi thiÖu: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  <w:b/>
          <w:i/>
          <w:iCs/>
        </w:rPr>
      </w:pPr>
      <w:r w:rsidRPr="00A87277">
        <w:rPr>
          <w:rFonts w:ascii=".VnTime" w:hAnsi=".VnTime"/>
          <w:b/>
          <w:bCs/>
          <w:i/>
          <w:iCs/>
        </w:rPr>
        <w:t>2.</w:t>
      </w:r>
      <w:r w:rsidRPr="00A87277">
        <w:rPr>
          <w:rFonts w:ascii=".VnTime" w:hAnsi=".VnTime"/>
          <w:b/>
          <w:i/>
          <w:iCs/>
        </w:rPr>
        <w:t>H­íng dÉn luyÖn tËp:</w:t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000"/>
      </w:tblPr>
      <w:tblGrid>
        <w:gridCol w:w="4860"/>
        <w:gridCol w:w="31"/>
        <w:gridCol w:w="4469"/>
      </w:tblGrid>
      <w:tr w:rsidR="00A87277" w:rsidRPr="00A87277" w:rsidTr="005441FF">
        <w:tblPrEx>
          <w:tblCellMar>
            <w:top w:w="0" w:type="dxa"/>
            <w:bottom w:w="0" w:type="dxa"/>
          </w:tblCellMar>
        </w:tblPrEx>
        <w:tc>
          <w:tcPr>
            <w:tcW w:w="4860" w:type="dxa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 w:cs="Arial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hÇy</w:t>
            </w:r>
          </w:p>
        </w:tc>
        <w:tc>
          <w:tcPr>
            <w:tcW w:w="45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  <w:b/>
              </w:rPr>
            </w:pPr>
            <w:r w:rsidRPr="00A87277">
              <w:rPr>
                <w:rFonts w:ascii=".VnTime" w:hAnsi=".VnTime"/>
                <w:b/>
              </w:rPr>
              <w:t>Ho¹t ®éng cña trß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Bµi 1.</w:t>
            </w:r>
          </w:p>
        </w:tc>
        <w:tc>
          <w:tcPr>
            <w:tcW w:w="44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HS ®äc y/c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Bµi y/c ta lµm g×?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TÝnh diÖn tÝch h×nh tho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lastRenderedPageBreak/>
              <w:t>-Muèn tÝnh diÖn tÝch h×nh thoi, ta lµm thÕ nµo?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  <w:iCs/>
              </w:rPr>
            </w:pPr>
            <w:r w:rsidRPr="00A87277">
              <w:rPr>
                <w:rFonts w:ascii=".VnTime" w:hAnsi=".VnTime"/>
                <w:iCs/>
              </w:rPr>
              <w:t>-</w:t>
            </w:r>
            <w:r w:rsidRPr="00A87277">
              <w:rPr>
                <w:rFonts w:ascii="Arial" w:hAnsi="Arial" w:cs="Arial"/>
                <w:iCs/>
              </w:rPr>
              <w:t>…</w:t>
            </w:r>
            <w:r w:rsidRPr="00A87277">
              <w:rPr>
                <w:rFonts w:ascii=".VnTime" w:hAnsi=".VnTime"/>
                <w:iCs/>
              </w:rPr>
              <w:t>lÊy tÝch ®é dµi 2 ®­êng chÐo chia cho 2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Y/c Hs lµm bµi c¸ nh©n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Líp lµm vë, 3 em lµm b¶ng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rPr>
          <w:trHeight w:val="389"/>
        </w:trPr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center"/>
              <w:rPr>
                <w:rFonts w:ascii=".VnTime" w:hAnsi=".VnTime"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hËn xÐt bµi lµm cña c¸c b¹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  <w:r w:rsidRPr="00A87277">
              <w:rPr>
                <w:rFonts w:ascii=".VnTime" w:hAnsi=".VnTime"/>
              </w:rPr>
              <w:t>-NhËn xÐt vµ ch÷a bµi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spacing w:line="20" w:lineRule="atLeast"/>
              <w:jc w:val="both"/>
              <w:rPr>
                <w:rFonts w:ascii=".VnTime" w:hAnsi=".VnTime"/>
              </w:rPr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Bµi 2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§äc ®Ò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Bµi to¸n cho biÕt g×?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Bµi to¸n hái g×?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BiÕt ®é dµi 1 ®­êng chÐo, lµm thÕ nµo ®Ó t×m ®­îc ®é dµi cña ®­êng chÐo cßn l¹i?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Tr¶ lêi c¸c c©u hái cña bµi to¸n vµ cña GV sau ®ã tù lµm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1 em lµm b¶ng, líp lµm vë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NX bµi lµm cña b¹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NhËn xÐt vµ ch÷a bµi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+§é dµi ®­êng chÐo thø hai lµ:</w:t>
            </w: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 xml:space="preserve">       (360 x 2) : 24 = 30 (cm)</w:t>
            </w: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 xml:space="preserve">                               §¸p sè: 30cm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Bµi 3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§äc ®Ò bµi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§Ó tÝnh ®­îc chu vi h×nh ch÷ nhËt, tr­íc tiªn ta cÇn biÕt g×?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  <w:rPr>
                <w:sz w:val="18"/>
              </w:rPr>
            </w:pP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CÇn biÕt chiÒu réng h×nh ch÷ nhËt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Lµm thÕ nµo ®Ó t×m ®­îc chiÒu réng h×nh ch÷ nhËt?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Ta ph¶i t×m ®­îc diÖn tÝch h×nh ch÷ nhËt råi míi tÝnh ®­îc chiÒu réng cña h×nh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Y/c HS tù lµm bµi. GV ®i h­íng dÉn nh÷ng HS chËm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1 HS kh¸ lµm b¶ng; líp lµm vë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rPr>
                <w:iCs/>
              </w:rPr>
              <w:t>-NX bµi lµm cña b¹n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Ch÷a bµi vµ NX.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+DiÖn tÝch h.c.n lµ: 36 x 2 = 72(cm</w:t>
            </w:r>
            <w:r w:rsidRPr="00A87277">
              <w:rPr>
                <w:vertAlign w:val="superscript"/>
              </w:rPr>
              <w:t>2</w:t>
            </w:r>
            <w:r w:rsidRPr="00A87277">
              <w:t>)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ChiÒu réng h.c.n lµ:72 : 12 = 6(cm)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smartTag w:uri="urn:schemas-microsoft-com:office:smarttags" w:element="place">
              <w:r w:rsidRPr="00A87277">
                <w:t>Chu</w:t>
              </w:r>
            </w:smartTag>
            <w:r w:rsidRPr="00A87277">
              <w:t xml:space="preserve"> vi h.c.n lµ: (12+6) x 2 = 36(cm)</w:t>
            </w:r>
          </w:p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 xml:space="preserve">                                 §¸p sè: 36cm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Bµi 4.Y/c HS trao ®æi theo bµn vµ lµm bµi</w:t>
            </w: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Th¶o luËn t×m c¸ch lµm sau ®ã tr×nh bµy tr­íc líp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HS cã thÓ lµm bµi theo c¸c c¸ch kh¸c nhau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</w:p>
        </w:tc>
        <w:tc>
          <w:tcPr>
            <w:tcW w:w="4469" w:type="dxa"/>
            <w:tcBorders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  <w:r w:rsidRPr="00A87277">
              <w:t>-NX c¸ch lµm cña b¹n.</w:t>
            </w:r>
          </w:p>
        </w:tc>
      </w:tr>
      <w:tr w:rsidR="00A87277" w:rsidRPr="00A87277" w:rsidTr="005441FF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tblBorders>
          <w:tblCellMar>
            <w:top w:w="0" w:type="dxa"/>
            <w:bottom w:w="0" w:type="dxa"/>
          </w:tblCellMar>
        </w:tblPrEx>
        <w:tc>
          <w:tcPr>
            <w:tcW w:w="4891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2"/>
              <w:spacing w:line="20" w:lineRule="atLeast"/>
              <w:rPr>
                <w:iCs/>
              </w:rPr>
            </w:pPr>
            <w:r w:rsidRPr="00A87277">
              <w:rPr>
                <w:iCs/>
              </w:rPr>
              <w:t>-NX vµ chèt l¹i c¸c c¸ch lµm ®óng.</w:t>
            </w:r>
          </w:p>
        </w:tc>
        <w:tc>
          <w:tcPr>
            <w:tcW w:w="44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7277" w:rsidRPr="00A87277" w:rsidRDefault="00A87277" w:rsidP="005441FF">
            <w:pPr>
              <w:pStyle w:val="BodyText"/>
              <w:spacing w:line="20" w:lineRule="atLeast"/>
            </w:pPr>
          </w:p>
        </w:tc>
      </w:tr>
    </w:tbl>
    <w:p w:rsidR="00A87277" w:rsidRPr="00A87277" w:rsidRDefault="00A87277" w:rsidP="00A87277">
      <w:pPr>
        <w:pStyle w:val="BodyText3"/>
        <w:spacing w:line="20" w:lineRule="atLeast"/>
        <w:rPr>
          <w:bCs/>
          <w:iCs/>
          <w:color w:val="FF00FF"/>
        </w:rPr>
      </w:pPr>
      <w:r w:rsidRPr="00A87277">
        <w:rPr>
          <w:bCs/>
          <w:iCs/>
        </w:rPr>
        <w:t>3.Cñng cè , dÆn dß:</w:t>
      </w:r>
    </w:p>
    <w:p w:rsidR="00A87277" w:rsidRPr="00A87277" w:rsidRDefault="00A87277" w:rsidP="00A87277">
      <w:pPr>
        <w:spacing w:line="20" w:lineRule="atLeast"/>
        <w:ind w:firstLine="720"/>
        <w:jc w:val="both"/>
        <w:rPr>
          <w:rFonts w:ascii=".VnTime" w:hAnsi=".VnTime"/>
        </w:rPr>
      </w:pPr>
      <w:r w:rsidRPr="00A87277">
        <w:rPr>
          <w:rFonts w:ascii=".VnTime" w:hAnsi=".VnTime"/>
        </w:rPr>
        <w:t>- NhËn xÐt giê häc. VÒ nhµ häc bµi, chuÈn bÞ bµi sau.</w:t>
      </w:r>
    </w:p>
    <w:p w:rsidR="00A87277" w:rsidRPr="00A87277" w:rsidRDefault="00A87277" w:rsidP="00A87277">
      <w:pPr>
        <w:spacing w:line="312" w:lineRule="auto"/>
        <w:jc w:val="both"/>
        <w:rPr>
          <w:rFonts w:ascii=".VnTime" w:hAnsi=".VnTime"/>
        </w:rPr>
      </w:pPr>
      <w:r w:rsidRPr="00A87277">
        <w:rPr>
          <w:rFonts w:ascii=".VnTime" w:hAnsi=".VnTime"/>
          <w:noProof/>
        </w:rPr>
        <w:lastRenderedPageBreak/>
        <w:pict>
          <v:line id="_x0000_s8660" style="position:absolute;left:0;text-align:left;z-index:251694080" from="136.25pt,7.3pt" to="343.35pt,7.3pt"/>
        </w:pic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Tin häc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</w:rPr>
      </w:pPr>
      <w:r w:rsidRPr="00A87277">
        <w:rPr>
          <w:rFonts w:ascii=".VnTime" w:hAnsi=".VnTime"/>
        </w:rPr>
        <w:t>(Gi¸o viªn chuyªn ngµnh so¹n - gi¶ng)</w:t>
      </w:r>
    </w:p>
    <w:p w:rsidR="00A87277" w:rsidRPr="00A87277" w:rsidRDefault="00A87277" w:rsidP="00A87277">
      <w:pPr>
        <w:spacing w:line="360" w:lineRule="auto"/>
        <w:jc w:val="center"/>
        <w:rPr>
          <w:rFonts w:ascii=".VnTime" w:hAnsi=".VnTime"/>
          <w:b/>
          <w:sz w:val="14"/>
        </w:rPr>
      </w:pPr>
      <w:r w:rsidRPr="00A87277">
        <w:rPr>
          <w:rFonts w:ascii=".VnTime" w:hAnsi=".VnTime"/>
          <w:b/>
          <w:bCs/>
          <w:noProof/>
          <w:sz w:val="10"/>
          <w:u w:val="single"/>
        </w:rPr>
        <w:pict>
          <v:line id="_x0000_s8661" style="position:absolute;left:0;text-align:left;z-index:251695104" from="135pt,5.3pt" to="333pt,5.3pt"/>
        </w:pict>
      </w:r>
    </w:p>
    <w:p w:rsidR="00A87277" w:rsidRPr="00A87277" w:rsidRDefault="00A87277" w:rsidP="00A87277">
      <w:pPr>
        <w:pStyle w:val="Heading1"/>
        <w:spacing w:line="20" w:lineRule="atLeast"/>
        <w:rPr>
          <w:rFonts w:ascii=".VnTime" w:hAnsi=".VnTime"/>
          <w:u w:val="single"/>
        </w:rPr>
      </w:pPr>
      <w:r w:rsidRPr="00A87277">
        <w:rPr>
          <w:rFonts w:ascii=".VnTime" w:hAnsi=".VnTime"/>
          <w:u w:val="single"/>
        </w:rPr>
        <w:t>Ho¹t ®éng tËp thÓ</w:t>
      </w:r>
    </w:p>
    <w:p w:rsidR="00A87277" w:rsidRPr="00A87277" w:rsidRDefault="00A87277" w:rsidP="00A87277">
      <w:pPr>
        <w:spacing w:line="20" w:lineRule="atLeast"/>
        <w:jc w:val="center"/>
        <w:rPr>
          <w:rFonts w:ascii=".VnTime" w:hAnsi=".VnTime"/>
        </w:rPr>
      </w:pPr>
    </w:p>
    <w:p w:rsidR="00A87277" w:rsidRPr="00A87277" w:rsidRDefault="00A87277" w:rsidP="00A87277">
      <w:pPr>
        <w:spacing w:line="20" w:lineRule="atLeast"/>
        <w:jc w:val="center"/>
        <w:rPr>
          <w:rFonts w:ascii=".VnTime" w:hAnsi=".VnTime"/>
          <w:b/>
        </w:rPr>
      </w:pPr>
      <w:r w:rsidRPr="00A87277">
        <w:rPr>
          <w:rFonts w:ascii=".VnTime" w:hAnsi=".VnTime"/>
          <w:b/>
        </w:rPr>
        <w:t>S¬ kÕt tuÇn</w:t>
      </w:r>
    </w:p>
    <w:p w:rsidR="00A87277" w:rsidRPr="00A87277" w:rsidRDefault="00A87277" w:rsidP="00A87277">
      <w:pPr>
        <w:spacing w:line="20" w:lineRule="atLeast"/>
        <w:rPr>
          <w:rFonts w:ascii=".VnTime" w:hAnsi=".VnTime"/>
          <w:b/>
          <w:u w:val="single"/>
        </w:rPr>
      </w:pPr>
      <w:r w:rsidRPr="00A87277">
        <w:rPr>
          <w:rFonts w:ascii=".VnTime" w:hAnsi=".VnTime"/>
          <w:b/>
          <w:u w:val="single"/>
        </w:rPr>
        <w:t>I.Môc tiªu.</w:t>
      </w:r>
    </w:p>
    <w:p w:rsidR="00A87277" w:rsidRPr="00A87277" w:rsidRDefault="00A87277" w:rsidP="00A87277">
      <w:pPr>
        <w:spacing w:line="20" w:lineRule="atLeast"/>
        <w:rPr>
          <w:rFonts w:ascii=".VnTime" w:hAnsi=".VnTime"/>
        </w:rPr>
      </w:pPr>
      <w:r w:rsidRPr="00A87277">
        <w:rPr>
          <w:rFonts w:ascii=".VnTime" w:hAnsi=".VnTime"/>
        </w:rPr>
        <w:tab/>
        <w:t xml:space="preserve">-§¸nh gi¸ viÖc thùc hiÖn nÒ nÕp vµ häc tËp trong tuÇn cña HS. </w:t>
      </w:r>
    </w:p>
    <w:p w:rsidR="00A87277" w:rsidRPr="00A87277" w:rsidRDefault="00A87277" w:rsidP="00A87277">
      <w:pPr>
        <w:spacing w:line="20" w:lineRule="atLeast"/>
        <w:rPr>
          <w:rFonts w:ascii=".VnTime" w:hAnsi=".VnTime"/>
        </w:rPr>
      </w:pPr>
      <w:r w:rsidRPr="00A87277">
        <w:rPr>
          <w:rFonts w:ascii=".VnTime" w:hAnsi=".VnTime"/>
        </w:rPr>
        <w:tab/>
        <w:t>-Nªu ph­¬ng h­íng vµ kÕ ho¹ch ho¹t ®éng tuÇn 28.</w:t>
      </w:r>
    </w:p>
    <w:p w:rsidR="00A87277" w:rsidRPr="00A87277" w:rsidRDefault="00A87277" w:rsidP="00A87277">
      <w:pPr>
        <w:spacing w:line="20" w:lineRule="atLeast"/>
        <w:jc w:val="both"/>
        <w:rPr>
          <w:rFonts w:ascii=".VnTime" w:hAnsi=".VnTime"/>
        </w:rPr>
      </w:pPr>
      <w:r w:rsidRPr="00A87277">
        <w:rPr>
          <w:rFonts w:ascii=".VnTime" w:hAnsi=".VnTime"/>
        </w:rPr>
        <w:tab/>
        <w:t>-RÌn luyÖn tinh thÇn vµ ý thøc tù gi¸c trong häc tËp vµ rÌn luyÖn.</w:t>
      </w:r>
    </w:p>
    <w:p w:rsidR="00A87277" w:rsidRPr="00A87277" w:rsidRDefault="00A87277" w:rsidP="00A87277">
      <w:pPr>
        <w:spacing w:line="20" w:lineRule="atLeast"/>
        <w:rPr>
          <w:rFonts w:ascii=".VnTime" w:hAnsi=".VnTime"/>
        </w:rPr>
      </w:pPr>
      <w:r w:rsidRPr="00A87277">
        <w:rPr>
          <w:rFonts w:ascii=".VnTime" w:hAnsi=".VnTime"/>
          <w:b/>
          <w:bCs/>
          <w:u w:val="single"/>
        </w:rPr>
        <w:t>II.Néi dung:</w:t>
      </w:r>
      <w:r w:rsidRPr="00A87277">
        <w:rPr>
          <w:rFonts w:ascii=".VnTime" w:hAnsi=".VnTime"/>
        </w:rPr>
        <w:t xml:space="preserve"> </w:t>
      </w:r>
    </w:p>
    <w:p w:rsidR="00A87277" w:rsidRPr="00A87277" w:rsidRDefault="00A87277" w:rsidP="00A87277">
      <w:pPr>
        <w:spacing w:line="20" w:lineRule="atLeast"/>
        <w:ind w:firstLine="327"/>
        <w:rPr>
          <w:rFonts w:ascii=".VnTime" w:hAnsi=".VnTime"/>
        </w:rPr>
      </w:pPr>
      <w:r w:rsidRPr="00A87277">
        <w:rPr>
          <w:rFonts w:ascii=".VnTime" w:hAnsi=".VnTime"/>
          <w:b/>
          <w:bCs/>
          <w:i/>
          <w:iCs/>
        </w:rPr>
        <w:t>1.GV nhËn xÐt nh÷ng ­u, khuyÕt ®iÓm:</w:t>
      </w:r>
    </w:p>
    <w:p w:rsidR="00A87277" w:rsidRPr="00A87277" w:rsidRDefault="00A87277" w:rsidP="00A87277">
      <w:pPr>
        <w:spacing w:line="20" w:lineRule="atLeast"/>
        <w:ind w:firstLine="327"/>
        <w:rPr>
          <w:rFonts w:ascii=".VnTime" w:hAnsi=".VnTime"/>
        </w:rPr>
      </w:pPr>
      <w:r w:rsidRPr="00A87277">
        <w:rPr>
          <w:rFonts w:ascii=".VnTime" w:hAnsi=".VnTime"/>
        </w:rPr>
        <w:tab/>
      </w:r>
      <w:r w:rsidRPr="00A87277">
        <w:rPr>
          <w:rFonts w:ascii=".VnTime" w:hAnsi=".VnTime"/>
          <w:i/>
          <w:iCs/>
        </w:rPr>
        <w:t>a. ¦u ®iÓm:</w:t>
      </w:r>
    </w:p>
    <w:p w:rsidR="00A87277" w:rsidRPr="00A87277" w:rsidRDefault="00A87277" w:rsidP="00A87277">
      <w:pPr>
        <w:spacing w:line="20" w:lineRule="atLeast"/>
        <w:ind w:firstLine="720"/>
        <w:rPr>
          <w:rFonts w:ascii=".VnTime" w:hAnsi=".VnTime"/>
        </w:rPr>
      </w:pPr>
      <w:r w:rsidRPr="00A87277">
        <w:rPr>
          <w:rFonts w:ascii=".VnTime" w:hAnsi=".VnTime"/>
        </w:rPr>
        <w:t>- Thùc hiÖn  ®Çy ®ñ quy ®Þnh cña tr­êng, cña líp.</w:t>
      </w:r>
    </w:p>
    <w:p w:rsidR="00A87277" w:rsidRPr="00A87277" w:rsidRDefault="00A87277" w:rsidP="00A87277">
      <w:pPr>
        <w:spacing w:line="20" w:lineRule="atLeast"/>
        <w:ind w:firstLine="720"/>
        <w:rPr>
          <w:rFonts w:ascii=".VnTime" w:hAnsi=".VnTime"/>
          <w:i/>
          <w:iCs/>
        </w:rPr>
      </w:pPr>
      <w:r w:rsidRPr="00A87277">
        <w:rPr>
          <w:rFonts w:ascii=".VnTime" w:hAnsi=".VnTime"/>
          <w:i/>
          <w:iCs/>
        </w:rPr>
        <w:t>b.Nh­îc ®iÓm:</w:t>
      </w:r>
    </w:p>
    <w:p w:rsidR="00A87277" w:rsidRPr="00A87277" w:rsidRDefault="00A87277" w:rsidP="00A87277">
      <w:pPr>
        <w:spacing w:line="20" w:lineRule="atLeast"/>
        <w:ind w:firstLine="720"/>
        <w:rPr>
          <w:rFonts w:ascii=".VnTime" w:hAnsi=".VnTime"/>
        </w:rPr>
      </w:pPr>
      <w:r w:rsidRPr="00A87277">
        <w:rPr>
          <w:rFonts w:ascii=".VnTime" w:hAnsi=".VnTime"/>
        </w:rPr>
        <w:t>- Kh¨n quµng ch­a ®Çy ®ñ.</w:t>
      </w:r>
    </w:p>
    <w:p w:rsidR="00A87277" w:rsidRPr="00A87277" w:rsidRDefault="00A87277" w:rsidP="00A87277">
      <w:pPr>
        <w:spacing w:line="20" w:lineRule="atLeast"/>
        <w:ind w:firstLine="720"/>
        <w:rPr>
          <w:rFonts w:ascii=".VnTime" w:hAnsi=".VnTime"/>
        </w:rPr>
      </w:pPr>
      <w:r w:rsidRPr="00A87277">
        <w:rPr>
          <w:rFonts w:ascii=".VnTime" w:hAnsi=".VnTime"/>
        </w:rPr>
        <w:t>- Mét sè em viÕt ch÷ ch­a ®Ñp.</w:t>
      </w:r>
    </w:p>
    <w:p w:rsidR="00A87277" w:rsidRPr="00A87277" w:rsidRDefault="00A87277" w:rsidP="00A87277">
      <w:pPr>
        <w:spacing w:line="20" w:lineRule="atLeast"/>
        <w:ind w:firstLine="327"/>
        <w:rPr>
          <w:rFonts w:ascii=".VnTime" w:hAnsi=".VnTime"/>
        </w:rPr>
      </w:pPr>
      <w:r w:rsidRPr="00A87277">
        <w:rPr>
          <w:rFonts w:ascii=".VnTime" w:hAnsi=".VnTime"/>
          <w:b/>
          <w:bCs/>
          <w:i/>
          <w:iCs/>
        </w:rPr>
        <w:t>2.Ph¸t ®éng phong trµo thi ®ua chµo mõng ngµy 26/3:</w:t>
      </w:r>
    </w:p>
    <w:p w:rsidR="00A87277" w:rsidRPr="00A87277" w:rsidRDefault="00A87277" w:rsidP="00A87277">
      <w:pPr>
        <w:spacing w:line="20" w:lineRule="atLeast"/>
        <w:ind w:firstLine="327"/>
        <w:rPr>
          <w:rFonts w:ascii=".VnTime" w:hAnsi=".VnTime"/>
        </w:rPr>
      </w:pPr>
      <w:r w:rsidRPr="00A87277">
        <w:rPr>
          <w:rFonts w:ascii=".VnTime" w:hAnsi=".VnTime"/>
        </w:rPr>
        <w:tab/>
        <w:t>- Ph¸t huy tÊt c¶ nh÷ng ­u ®iÓm ®¹t ®­îc.</w:t>
      </w:r>
    </w:p>
    <w:p w:rsidR="00A87277" w:rsidRPr="00A87277" w:rsidRDefault="00A87277" w:rsidP="00A87277">
      <w:pPr>
        <w:spacing w:line="20" w:lineRule="atLeast"/>
        <w:ind w:firstLine="327"/>
        <w:rPr>
          <w:rFonts w:ascii=".VnTime" w:hAnsi=".VnTime"/>
        </w:rPr>
      </w:pPr>
      <w:r w:rsidRPr="00A87277">
        <w:rPr>
          <w:rFonts w:ascii=".VnTime" w:hAnsi=".VnTime"/>
        </w:rPr>
        <w:tab/>
        <w:t>- Kh¾c phôc nh÷ng nh­îc ®iÓm cßn tån t¹i.</w:t>
      </w:r>
    </w:p>
    <w:p w:rsidR="00A87277" w:rsidRPr="00A87277" w:rsidRDefault="00A87277" w:rsidP="00A87277">
      <w:pPr>
        <w:spacing w:line="20" w:lineRule="atLeast"/>
        <w:ind w:firstLine="327"/>
        <w:rPr>
          <w:rFonts w:ascii=".VnTime" w:hAnsi=".VnTime"/>
        </w:rPr>
      </w:pPr>
      <w:r w:rsidRPr="00A87277">
        <w:rPr>
          <w:rFonts w:ascii=".VnTime" w:hAnsi=".VnTime"/>
          <w:noProof/>
          <w:color w:val="FF0000"/>
          <w:sz w:val="26"/>
          <w:szCs w:val="26"/>
        </w:rPr>
        <w:pict>
          <v:line id="_x0000_s8662" style="position:absolute;left:0;text-align:left;z-index:251696128" from="-1in,20.1pt" to="541.05pt,20.1pt"/>
        </w:pict>
      </w:r>
      <w:r w:rsidRPr="00A87277">
        <w:rPr>
          <w:rFonts w:ascii=".VnTime" w:hAnsi=".VnTime"/>
        </w:rPr>
        <w:t xml:space="preserve">     - Thùc hiÖn ®Çy ®ñ c¸c phong trµo do §oµn - §éi ph¸t ®éng.</w:t>
      </w:r>
    </w:p>
    <w:p w:rsidR="00040EAC" w:rsidRPr="00A87277" w:rsidRDefault="00040EAC" w:rsidP="00A87277">
      <w:pPr>
        <w:rPr>
          <w:rFonts w:ascii=".VnTime" w:hAnsi=".VnTime"/>
        </w:rPr>
      </w:pPr>
    </w:p>
    <w:sectPr w:rsidR="00040EAC" w:rsidRPr="00A87277" w:rsidSect="00592FED">
      <w:headerReference w:type="even" r:id="rId53"/>
      <w:headerReference w:type="default" r:id="rId54"/>
      <w:footerReference w:type="default" r:id="rId55"/>
      <w:headerReference w:type="first" r:id="rId56"/>
      <w:pgSz w:w="11907" w:h="16840" w:code="9"/>
      <w:pgMar w:top="709" w:right="1080" w:bottom="1440" w:left="1080" w:header="720" w:footer="71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7103" w:rsidRDefault="00527103" w:rsidP="00571C93">
      <w:r>
        <w:separator/>
      </w:r>
    </w:p>
  </w:endnote>
  <w:endnote w:type="continuationSeparator" w:id="0">
    <w:p w:rsidR="00527103" w:rsidRDefault="00527103" w:rsidP="00571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790" w:type="dxa"/>
      <w:tblLook w:val="04A0"/>
    </w:tblPr>
    <w:tblGrid>
      <w:gridCol w:w="5736"/>
      <w:gridCol w:w="5605"/>
    </w:tblGrid>
    <w:tr w:rsidR="00F03A33" w:rsidRPr="00C45647" w:rsidTr="00650397">
      <w:trPr>
        <w:trHeight w:val="426"/>
      </w:trPr>
      <w:tc>
        <w:tcPr>
          <w:tcW w:w="5736" w:type="dxa"/>
        </w:tcPr>
        <w:p w:rsidR="00F03A33" w:rsidRPr="00C45647" w:rsidRDefault="00F03A33" w:rsidP="00F03A3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F03A33" w:rsidRPr="00C45647" w:rsidRDefault="00F03A33" w:rsidP="00F03A3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F03A33" w:rsidRPr="00C45647" w:rsidRDefault="00F03A33" w:rsidP="00F03A3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F03A33" w:rsidRPr="00571C93" w:rsidRDefault="00F03A33" w:rsidP="00571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7103" w:rsidRDefault="00527103" w:rsidP="00571C93">
      <w:r>
        <w:separator/>
      </w:r>
    </w:p>
  </w:footnote>
  <w:footnote w:type="continuationSeparator" w:id="0">
    <w:p w:rsidR="00527103" w:rsidRDefault="00527103" w:rsidP="00571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5542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1" o:spid="_x0000_s4098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5542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2" o:spid="_x0000_s4099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5542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0" o:spid="_x0000_s4097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1"/>
    <w:multiLevelType w:val="singleLevel"/>
    <w:tmpl w:val="54F21F3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1">
    <w:nsid w:val="FFFFFF82"/>
    <w:multiLevelType w:val="singleLevel"/>
    <w:tmpl w:val="EBC23A00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2">
    <w:nsid w:val="FFFFFF83"/>
    <w:multiLevelType w:val="singleLevel"/>
    <w:tmpl w:val="D14E3822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3">
    <w:nsid w:val="FFFFFF89"/>
    <w:multiLevelType w:val="singleLevel"/>
    <w:tmpl w:val="CB32E19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17194FAA"/>
    <w:multiLevelType w:val="hybridMultilevel"/>
    <w:tmpl w:val="3BDE3BD6"/>
    <w:lvl w:ilvl="0" w:tplc="36A82BBC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D127569"/>
    <w:multiLevelType w:val="hybridMultilevel"/>
    <w:tmpl w:val="9A7ACAF6"/>
    <w:lvl w:ilvl="0" w:tplc="D8B6629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11144FB"/>
    <w:multiLevelType w:val="hybridMultilevel"/>
    <w:tmpl w:val="351E4762"/>
    <w:lvl w:ilvl="0" w:tplc="AEB6FF7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BDC5492"/>
    <w:multiLevelType w:val="hybridMultilevel"/>
    <w:tmpl w:val="1B3C2038"/>
    <w:lvl w:ilvl="0" w:tplc="90B0206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68A19D1"/>
    <w:multiLevelType w:val="hybridMultilevel"/>
    <w:tmpl w:val="FBDEF9C8"/>
    <w:lvl w:ilvl="0" w:tplc="E4761BB2">
      <w:start w:val="2"/>
      <w:numFmt w:val="bullet"/>
      <w:lvlText w:val="-"/>
      <w:lvlJc w:val="left"/>
      <w:pPr>
        <w:tabs>
          <w:tab w:val="num" w:pos="1425"/>
        </w:tabs>
        <w:ind w:left="1425" w:hanging="360"/>
      </w:pPr>
      <w:rPr>
        <w:rFonts w:ascii=".VnTime" w:eastAsia="Times New Roman" w:hAnsi=".VnTime" w:cs="Times New Roman" w:hint="default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9">
    <w:nsid w:val="3FB95C3B"/>
    <w:multiLevelType w:val="hybridMultilevel"/>
    <w:tmpl w:val="6846D9D2"/>
    <w:lvl w:ilvl="0" w:tplc="A482969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1BA36C8"/>
    <w:multiLevelType w:val="hybridMultilevel"/>
    <w:tmpl w:val="E5CEA14A"/>
    <w:lvl w:ilvl="0" w:tplc="CB32D88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1EA7BEE"/>
    <w:multiLevelType w:val="hybridMultilevel"/>
    <w:tmpl w:val="1D440A4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63C21DE"/>
    <w:multiLevelType w:val="hybridMultilevel"/>
    <w:tmpl w:val="87A2F2FE"/>
    <w:lvl w:ilvl="0" w:tplc="D8327FC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  <w:num w:numId="5">
    <w:abstractNumId w:val="7"/>
  </w:num>
  <w:num w:numId="6">
    <w:abstractNumId w:val="11"/>
  </w:num>
  <w:num w:numId="7">
    <w:abstractNumId w:val="8"/>
  </w:num>
  <w:num w:numId="8">
    <w:abstractNumId w:val="9"/>
  </w:num>
  <w:num w:numId="9">
    <w:abstractNumId w:val="4"/>
  </w:num>
  <w:num w:numId="10">
    <w:abstractNumId w:val="10"/>
  </w:num>
  <w:num w:numId="11">
    <w:abstractNumId w:val="6"/>
  </w:num>
  <w:num w:numId="12">
    <w:abstractNumId w:val="12"/>
  </w:num>
  <w:num w:numId="13">
    <w:abstractNumId w:val="5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11266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C12E76"/>
    <w:rsid w:val="00026DB9"/>
    <w:rsid w:val="00027CED"/>
    <w:rsid w:val="00040EAC"/>
    <w:rsid w:val="00045055"/>
    <w:rsid w:val="0005375D"/>
    <w:rsid w:val="000A0752"/>
    <w:rsid w:val="000A0AEF"/>
    <w:rsid w:val="000B559E"/>
    <w:rsid w:val="000E5F4F"/>
    <w:rsid w:val="0010068A"/>
    <w:rsid w:val="001355C3"/>
    <w:rsid w:val="00142029"/>
    <w:rsid w:val="00144C9C"/>
    <w:rsid w:val="0014515B"/>
    <w:rsid w:val="001705FF"/>
    <w:rsid w:val="001706B0"/>
    <w:rsid w:val="001727B8"/>
    <w:rsid w:val="00173861"/>
    <w:rsid w:val="00194F40"/>
    <w:rsid w:val="001B6459"/>
    <w:rsid w:val="00204B87"/>
    <w:rsid w:val="00226F4D"/>
    <w:rsid w:val="00245AA0"/>
    <w:rsid w:val="0028249E"/>
    <w:rsid w:val="002D369B"/>
    <w:rsid w:val="00302F1E"/>
    <w:rsid w:val="0031207C"/>
    <w:rsid w:val="0033492B"/>
    <w:rsid w:val="00337633"/>
    <w:rsid w:val="00344EA2"/>
    <w:rsid w:val="00355399"/>
    <w:rsid w:val="003615FD"/>
    <w:rsid w:val="00373FAE"/>
    <w:rsid w:val="003C3DD9"/>
    <w:rsid w:val="003D5FA4"/>
    <w:rsid w:val="003E354E"/>
    <w:rsid w:val="00405889"/>
    <w:rsid w:val="004120FF"/>
    <w:rsid w:val="00426CBD"/>
    <w:rsid w:val="0043245F"/>
    <w:rsid w:val="00433A60"/>
    <w:rsid w:val="00461E88"/>
    <w:rsid w:val="00476588"/>
    <w:rsid w:val="00481286"/>
    <w:rsid w:val="00481A91"/>
    <w:rsid w:val="0048367E"/>
    <w:rsid w:val="00491A18"/>
    <w:rsid w:val="004B2D08"/>
    <w:rsid w:val="004C248A"/>
    <w:rsid w:val="004F31C5"/>
    <w:rsid w:val="00500F97"/>
    <w:rsid w:val="00500FC6"/>
    <w:rsid w:val="005010E5"/>
    <w:rsid w:val="005136D9"/>
    <w:rsid w:val="00527103"/>
    <w:rsid w:val="00531363"/>
    <w:rsid w:val="00541BCC"/>
    <w:rsid w:val="00554298"/>
    <w:rsid w:val="00557BE3"/>
    <w:rsid w:val="00571C93"/>
    <w:rsid w:val="00592FED"/>
    <w:rsid w:val="005C750F"/>
    <w:rsid w:val="005F40D5"/>
    <w:rsid w:val="00606208"/>
    <w:rsid w:val="006349B4"/>
    <w:rsid w:val="00650397"/>
    <w:rsid w:val="00656B28"/>
    <w:rsid w:val="00663E7A"/>
    <w:rsid w:val="00670769"/>
    <w:rsid w:val="0067453D"/>
    <w:rsid w:val="00690331"/>
    <w:rsid w:val="00695A58"/>
    <w:rsid w:val="006D3162"/>
    <w:rsid w:val="007B50E9"/>
    <w:rsid w:val="008119B7"/>
    <w:rsid w:val="0081307C"/>
    <w:rsid w:val="00945E87"/>
    <w:rsid w:val="0097752B"/>
    <w:rsid w:val="009B316B"/>
    <w:rsid w:val="009D7084"/>
    <w:rsid w:val="009E4F8F"/>
    <w:rsid w:val="009E7486"/>
    <w:rsid w:val="009F1795"/>
    <w:rsid w:val="009F344E"/>
    <w:rsid w:val="00A24EBD"/>
    <w:rsid w:val="00A355D3"/>
    <w:rsid w:val="00A41045"/>
    <w:rsid w:val="00A43545"/>
    <w:rsid w:val="00A87277"/>
    <w:rsid w:val="00AA1CF2"/>
    <w:rsid w:val="00AA56DF"/>
    <w:rsid w:val="00AA736A"/>
    <w:rsid w:val="00AC2B28"/>
    <w:rsid w:val="00AD4D84"/>
    <w:rsid w:val="00AF116C"/>
    <w:rsid w:val="00B00930"/>
    <w:rsid w:val="00B20099"/>
    <w:rsid w:val="00B231AF"/>
    <w:rsid w:val="00B33BDE"/>
    <w:rsid w:val="00B51868"/>
    <w:rsid w:val="00B81D6A"/>
    <w:rsid w:val="00C045D6"/>
    <w:rsid w:val="00C12E76"/>
    <w:rsid w:val="00C1617A"/>
    <w:rsid w:val="00C7072E"/>
    <w:rsid w:val="00C926D7"/>
    <w:rsid w:val="00CA3F7F"/>
    <w:rsid w:val="00CB4B11"/>
    <w:rsid w:val="00CD69F7"/>
    <w:rsid w:val="00CE43F8"/>
    <w:rsid w:val="00D0434D"/>
    <w:rsid w:val="00D4577A"/>
    <w:rsid w:val="00D55013"/>
    <w:rsid w:val="00D70A6B"/>
    <w:rsid w:val="00D837D8"/>
    <w:rsid w:val="00DA15AB"/>
    <w:rsid w:val="00DA291D"/>
    <w:rsid w:val="00DB6593"/>
    <w:rsid w:val="00DD27BD"/>
    <w:rsid w:val="00DE2F1E"/>
    <w:rsid w:val="00DE5698"/>
    <w:rsid w:val="00DF3A9F"/>
    <w:rsid w:val="00E05AC0"/>
    <w:rsid w:val="00E25307"/>
    <w:rsid w:val="00E36A8D"/>
    <w:rsid w:val="00E9524C"/>
    <w:rsid w:val="00E95746"/>
    <w:rsid w:val="00E9718F"/>
    <w:rsid w:val="00EB01A3"/>
    <w:rsid w:val="00F03A33"/>
    <w:rsid w:val="00F45BE8"/>
    <w:rsid w:val="00F50A8B"/>
    <w:rsid w:val="00F55ACC"/>
    <w:rsid w:val="00F60648"/>
    <w:rsid w:val="00F65ED2"/>
    <w:rsid w:val="00FD15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State"/>
  <w:smartTagType w:namespaceuri="urn:schemas-microsoft-com:office:smarttags" w:name="place"/>
  <w:shapeDefaults>
    <o:shapedefaults v:ext="edit" spidmax="11266"/>
    <o:shapelayout v:ext="edit">
      <o:idmap v:ext="edit" data="1,6,7,8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List Bullet 2" w:uiPriority="0"/>
    <w:lsdException w:name="List Bullet 3" w:uiPriority="0"/>
    <w:lsdException w:name="List Bullet 4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HTML Top of Form" w:uiPriority="0"/>
    <w:lsdException w:name="HTML Bottom of Form" w:uiPriority="0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E7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40588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Heading2">
    <w:name w:val="heading 2"/>
    <w:basedOn w:val="Normal"/>
    <w:link w:val="Heading2Char"/>
    <w:qFormat/>
    <w:rsid w:val="00D70A6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qFormat/>
    <w:rsid w:val="0033492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045D6"/>
    <w:pPr>
      <w:keepNext/>
      <w:spacing w:before="240" w:after="60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405889"/>
    <w:pPr>
      <w:spacing w:before="240" w:after="60"/>
      <w:outlineLvl w:val="4"/>
    </w:pPr>
    <w:rPr>
      <w:rFonts w:ascii=".VnTime" w:hAnsi=".VnTime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405889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qFormat/>
    <w:rsid w:val="00405889"/>
    <w:pPr>
      <w:spacing w:before="240" w:after="60"/>
      <w:outlineLvl w:val="6"/>
    </w:pPr>
    <w:rPr>
      <w:b/>
      <w:sz w:val="24"/>
      <w:szCs w:val="24"/>
    </w:rPr>
  </w:style>
  <w:style w:type="paragraph" w:styleId="Heading8">
    <w:name w:val="heading 8"/>
    <w:basedOn w:val="Normal"/>
    <w:next w:val="Normal"/>
    <w:link w:val="Heading8Char"/>
    <w:qFormat/>
    <w:rsid w:val="00426CBD"/>
    <w:pPr>
      <w:keepNext/>
      <w:jc w:val="center"/>
      <w:outlineLvl w:val="7"/>
    </w:pPr>
    <w:rPr>
      <w:rFonts w:ascii=".VnTime" w:hAnsi=".VnTime"/>
    </w:rPr>
  </w:style>
  <w:style w:type="paragraph" w:styleId="Heading9">
    <w:name w:val="heading 9"/>
    <w:basedOn w:val="Normal"/>
    <w:next w:val="Normal"/>
    <w:link w:val="Heading9Char"/>
    <w:qFormat/>
    <w:rsid w:val="00405889"/>
    <w:pPr>
      <w:spacing w:before="240" w:after="60"/>
      <w:outlineLvl w:val="8"/>
    </w:pPr>
    <w:rPr>
      <w:rFonts w:ascii="Arial" w:hAnsi="Arial" w:cs="Arial"/>
      <w:b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odyText">
    <w:name w:val="Body Text"/>
    <w:basedOn w:val="Normal"/>
    <w:link w:val="BodyTextChar"/>
    <w:rsid w:val="00C12E76"/>
    <w:pPr>
      <w:spacing w:line="360" w:lineRule="auto"/>
      <w:jc w:val="both"/>
    </w:pPr>
    <w:rPr>
      <w:rFonts w:ascii=".VnTime" w:hAnsi=".VnTime"/>
      <w:b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C12E76"/>
    <w:rPr>
      <w:rFonts w:ascii=".VnTime" w:eastAsia="Times New Roman" w:hAnsi=".VnTime" w:cs="Times New Roman"/>
      <w:b/>
      <w:bCs/>
      <w:sz w:val="28"/>
      <w:szCs w:val="20"/>
    </w:rPr>
  </w:style>
  <w:style w:type="paragraph" w:styleId="BalloonText">
    <w:name w:val="Balloon Text"/>
    <w:basedOn w:val="Normal"/>
    <w:link w:val="BalloonTextChar"/>
    <w:semiHidden/>
    <w:unhideWhenUsed/>
    <w:rsid w:val="00C12E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12E7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44EA2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71C93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1C93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17386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rsid w:val="00D70A6B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apple-converted-space">
    <w:name w:val="apple-converted-space"/>
    <w:basedOn w:val="DefaultParagraphFont"/>
    <w:rsid w:val="00D70A6B"/>
  </w:style>
  <w:style w:type="paragraph" w:styleId="NormalWeb">
    <w:name w:val="Normal (Web)"/>
    <w:basedOn w:val="Normal"/>
    <w:unhideWhenUsed/>
    <w:rsid w:val="00D70A6B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basedOn w:val="DefaultParagraphFont"/>
    <w:unhideWhenUsed/>
    <w:rsid w:val="004C248A"/>
    <w:rPr>
      <w:color w:val="0000FF" w:themeColor="hyperlink"/>
      <w:u w:val="single"/>
    </w:rPr>
  </w:style>
  <w:style w:type="character" w:styleId="PageNumber">
    <w:name w:val="page number"/>
    <w:basedOn w:val="DefaultParagraphFont"/>
    <w:rsid w:val="00E05AC0"/>
  </w:style>
  <w:style w:type="character" w:customStyle="1" w:styleId="Heading1Char">
    <w:name w:val="Heading 1 Char"/>
    <w:basedOn w:val="DefaultParagraphFont"/>
    <w:link w:val="Heading1"/>
    <w:rsid w:val="0040588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05889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05889"/>
    <w:rPr>
      <w:rFonts w:ascii=".VnTime" w:eastAsia="Times New Roman" w:hAnsi=".VnTime" w:cs="Times New Roman"/>
      <w:b/>
      <w:bCs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rsid w:val="00405889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405889"/>
    <w:rPr>
      <w:rFonts w:ascii="Arial" w:eastAsia="Times New Roman" w:hAnsi="Arial" w:cs="Arial"/>
      <w:b/>
    </w:rPr>
  </w:style>
  <w:style w:type="paragraph" w:styleId="BodyText2">
    <w:name w:val="Body Text 2"/>
    <w:basedOn w:val="Normal"/>
    <w:link w:val="BodyText2Char"/>
    <w:rsid w:val="000A0AEF"/>
    <w:pPr>
      <w:spacing w:after="120" w:line="480" w:lineRule="auto"/>
    </w:pPr>
    <w:rPr>
      <w:rFonts w:ascii=".VnTime" w:hAnsi=".VnTime"/>
      <w:b/>
    </w:rPr>
  </w:style>
  <w:style w:type="character" w:customStyle="1" w:styleId="BodyText2Char">
    <w:name w:val="Body Text 2 Char"/>
    <w:basedOn w:val="DefaultParagraphFont"/>
    <w:link w:val="BodyText2"/>
    <w:rsid w:val="000A0AEF"/>
    <w:rPr>
      <w:rFonts w:ascii=".VnTime" w:eastAsia="Times New Roman" w:hAnsi=".VnTime" w:cs="Times New Roman"/>
      <w:b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33492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C045D6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Indent2">
    <w:name w:val="Body Text Indent 2"/>
    <w:basedOn w:val="Normal"/>
    <w:link w:val="BodyTextIndent2Char"/>
    <w:rsid w:val="0010068A"/>
    <w:pPr>
      <w:spacing w:after="120" w:line="480" w:lineRule="auto"/>
      <w:ind w:left="360"/>
    </w:pPr>
    <w:rPr>
      <w:rFonts w:ascii=".VnTime" w:hAnsi=".VnTime"/>
    </w:rPr>
  </w:style>
  <w:style w:type="character" w:customStyle="1" w:styleId="BodyTextIndent2Char">
    <w:name w:val="Body Text Indent 2 Char"/>
    <w:basedOn w:val="DefaultParagraphFont"/>
    <w:link w:val="BodyTextIndent2"/>
    <w:rsid w:val="0010068A"/>
    <w:rPr>
      <w:rFonts w:ascii=".VnTime" w:eastAsia="Times New Roman" w:hAnsi=".VnTime" w:cs="Times New Roman"/>
      <w:sz w:val="28"/>
      <w:szCs w:val="28"/>
    </w:rPr>
  </w:style>
  <w:style w:type="paragraph" w:styleId="Caption">
    <w:name w:val="caption"/>
    <w:basedOn w:val="Normal"/>
    <w:next w:val="Normal"/>
    <w:qFormat/>
    <w:rsid w:val="0010068A"/>
    <w:pPr>
      <w:jc w:val="center"/>
    </w:pPr>
    <w:rPr>
      <w:rFonts w:ascii=".VnTimeH" w:hAnsi=".VnTimeH"/>
      <w:b/>
      <w:bCs/>
      <w:u w:val="single"/>
    </w:rPr>
  </w:style>
  <w:style w:type="character" w:customStyle="1" w:styleId="MTEquationSection">
    <w:name w:val="MTEquationSection"/>
    <w:basedOn w:val="DefaultParagraphFont"/>
    <w:rsid w:val="00245AA0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245AA0"/>
    <w:pPr>
      <w:tabs>
        <w:tab w:val="center" w:pos="4900"/>
        <w:tab w:val="right" w:pos="9800"/>
      </w:tabs>
    </w:pPr>
    <w:rPr>
      <w:sz w:val="24"/>
      <w:szCs w:val="24"/>
    </w:rPr>
  </w:style>
  <w:style w:type="paragraph" w:customStyle="1" w:styleId="Char">
    <w:name w:val="Char"/>
    <w:autoRedefine/>
    <w:rsid w:val="00226F4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odyTextIndent3">
    <w:name w:val="Body Text Indent 3"/>
    <w:basedOn w:val="Normal"/>
    <w:link w:val="BodyTextIndent3Char"/>
    <w:unhideWhenUsed/>
    <w:rsid w:val="00AA1CF2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AA1CF2"/>
    <w:rPr>
      <w:rFonts w:ascii="Times New Roman" w:eastAsia="Times New Roman" w:hAnsi="Times New Roman" w:cs="Times New Roman"/>
      <w:sz w:val="16"/>
      <w:szCs w:val="16"/>
    </w:rPr>
  </w:style>
  <w:style w:type="paragraph" w:styleId="BodyTextIndent">
    <w:name w:val="Body Text Indent"/>
    <w:basedOn w:val="Normal"/>
    <w:link w:val="BodyTextIndentChar"/>
    <w:rsid w:val="00AA56DF"/>
    <w:pPr>
      <w:spacing w:line="288" w:lineRule="auto"/>
      <w:ind w:firstLine="327"/>
      <w:jc w:val="both"/>
    </w:pPr>
    <w:rPr>
      <w:rFonts w:ascii=".VnTime" w:hAnsi=".VnTime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A56DF"/>
    <w:rPr>
      <w:rFonts w:ascii=".VnTime" w:eastAsia="Times New Roman" w:hAnsi=".VnTime" w:cs="Times New Roman"/>
      <w:sz w:val="28"/>
      <w:szCs w:val="24"/>
    </w:rPr>
  </w:style>
  <w:style w:type="paragraph" w:styleId="BodyText3">
    <w:name w:val="Body Text 3"/>
    <w:basedOn w:val="Normal"/>
    <w:link w:val="BodyText3Char"/>
    <w:rsid w:val="00AA56DF"/>
    <w:pPr>
      <w:spacing w:after="120"/>
    </w:pPr>
    <w:rPr>
      <w:rFonts w:ascii=".VnTime" w:hAnsi=".VnTime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AA56DF"/>
    <w:rPr>
      <w:rFonts w:ascii=".VnTime" w:eastAsia="Times New Roman" w:hAnsi=".VnTime" w:cs="Times New Roman"/>
      <w:sz w:val="16"/>
      <w:szCs w:val="16"/>
    </w:rPr>
  </w:style>
  <w:style w:type="paragraph" w:customStyle="1" w:styleId="DefaultParagraphFontParaCharCharCharCharChar">
    <w:name w:val="Default Paragraph Font Para Char Char Char Char Char"/>
    <w:autoRedefine/>
    <w:rsid w:val="00AA56DF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character" w:customStyle="1" w:styleId="Heading8Char">
    <w:name w:val="Heading 8 Char"/>
    <w:basedOn w:val="DefaultParagraphFont"/>
    <w:link w:val="Heading8"/>
    <w:rsid w:val="00426CBD"/>
    <w:rPr>
      <w:rFonts w:ascii=".VnTime" w:eastAsia="Times New Roman" w:hAnsi=".VnTime" w:cs="Times New Roman"/>
      <w:sz w:val="28"/>
      <w:szCs w:val="28"/>
    </w:rPr>
  </w:style>
  <w:style w:type="paragraph" w:styleId="z-TopofForm">
    <w:name w:val="HTML Top of Form"/>
    <w:basedOn w:val="Normal"/>
    <w:next w:val="Normal"/>
    <w:link w:val="z-TopofFormChar"/>
    <w:hidden/>
    <w:rsid w:val="00531363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531363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531363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531363"/>
    <w:rPr>
      <w:rFonts w:ascii="Arial" w:eastAsia="Times New Roman" w:hAnsi="Arial" w:cs="Arial"/>
      <w:vanish/>
      <w:sz w:val="16"/>
      <w:szCs w:val="16"/>
    </w:rPr>
  </w:style>
  <w:style w:type="character" w:customStyle="1" w:styleId="textexposedshow">
    <w:name w:val="text_exposed_show"/>
    <w:basedOn w:val="DefaultParagraphFont"/>
    <w:rsid w:val="00531363"/>
  </w:style>
  <w:style w:type="character" w:styleId="Emphasis">
    <w:name w:val="Emphasis"/>
    <w:basedOn w:val="DefaultParagraphFont"/>
    <w:qFormat/>
    <w:rsid w:val="00531363"/>
    <w:rPr>
      <w:i/>
      <w:iCs/>
    </w:rPr>
  </w:style>
  <w:style w:type="character" w:customStyle="1" w:styleId="uficommentbody">
    <w:name w:val="uficommentbody"/>
    <w:basedOn w:val="DefaultParagraphFont"/>
    <w:rsid w:val="00491A18"/>
  </w:style>
  <w:style w:type="paragraph" w:styleId="ListBullet">
    <w:name w:val="List Bullet"/>
    <w:basedOn w:val="Normal"/>
    <w:autoRedefine/>
    <w:rsid w:val="00F60648"/>
    <w:pPr>
      <w:numPr>
        <w:numId w:val="1"/>
      </w:numPr>
    </w:pPr>
    <w:rPr>
      <w:rFonts w:ascii=".VnTime" w:hAnsi=".VnTime"/>
      <w:szCs w:val="24"/>
    </w:rPr>
  </w:style>
  <w:style w:type="paragraph" w:styleId="ListBullet2">
    <w:name w:val="List Bullet 2"/>
    <w:basedOn w:val="Normal"/>
    <w:autoRedefine/>
    <w:rsid w:val="00F60648"/>
    <w:pPr>
      <w:numPr>
        <w:numId w:val="2"/>
      </w:numPr>
      <w:tabs>
        <w:tab w:val="clear" w:pos="643"/>
        <w:tab w:val="num" w:pos="720"/>
      </w:tabs>
      <w:ind w:left="720"/>
    </w:pPr>
    <w:rPr>
      <w:rFonts w:ascii=".VnTime" w:hAnsi=".VnTime"/>
      <w:szCs w:val="24"/>
    </w:rPr>
  </w:style>
  <w:style w:type="paragraph" w:styleId="ListBullet3">
    <w:name w:val="List Bullet 3"/>
    <w:basedOn w:val="Normal"/>
    <w:autoRedefine/>
    <w:rsid w:val="00F60648"/>
    <w:pPr>
      <w:numPr>
        <w:numId w:val="3"/>
      </w:numPr>
      <w:tabs>
        <w:tab w:val="clear" w:pos="926"/>
        <w:tab w:val="num" w:pos="1080"/>
      </w:tabs>
      <w:ind w:left="1080"/>
    </w:pPr>
    <w:rPr>
      <w:rFonts w:ascii=".VnTime" w:hAnsi=".VnTime"/>
      <w:szCs w:val="24"/>
    </w:rPr>
  </w:style>
  <w:style w:type="paragraph" w:styleId="ListBullet4">
    <w:name w:val="List Bullet 4"/>
    <w:basedOn w:val="Normal"/>
    <w:autoRedefine/>
    <w:rsid w:val="00F60648"/>
    <w:pPr>
      <w:numPr>
        <w:numId w:val="4"/>
      </w:numPr>
      <w:tabs>
        <w:tab w:val="clear" w:pos="1209"/>
        <w:tab w:val="num" w:pos="1440"/>
      </w:tabs>
      <w:ind w:left="1440"/>
    </w:pPr>
    <w:rPr>
      <w:rFonts w:ascii=".VnTime" w:hAnsi=".VnTime"/>
      <w:szCs w:val="24"/>
    </w:rPr>
  </w:style>
  <w:style w:type="character" w:styleId="Strong">
    <w:name w:val="Strong"/>
    <w:basedOn w:val="DefaultParagraphFont"/>
    <w:qFormat/>
    <w:rsid w:val="00D837D8"/>
    <w:rPr>
      <w:b/>
      <w:bCs/>
    </w:rPr>
  </w:style>
  <w:style w:type="character" w:customStyle="1" w:styleId="fcg">
    <w:name w:val="fcg"/>
    <w:basedOn w:val="DefaultParagraphFont"/>
    <w:rsid w:val="00D837D8"/>
  </w:style>
  <w:style w:type="character" w:customStyle="1" w:styleId="ufitranslatedtext">
    <w:name w:val="ufitranslatedtext"/>
    <w:basedOn w:val="DefaultParagraphFont"/>
    <w:rsid w:val="00D837D8"/>
  </w:style>
  <w:style w:type="character" w:customStyle="1" w:styleId="pls">
    <w:name w:val="pls"/>
    <w:basedOn w:val="DefaultParagraphFont"/>
    <w:rsid w:val="00D837D8"/>
  </w:style>
  <w:style w:type="character" w:styleId="FollowedHyperlink">
    <w:name w:val="FollowedHyperlink"/>
    <w:basedOn w:val="DefaultParagraphFont"/>
    <w:rsid w:val="00B81D6A"/>
    <w:rPr>
      <w:color w:val="0000FF"/>
      <w:u w:val="single"/>
    </w:rPr>
  </w:style>
  <w:style w:type="character" w:customStyle="1" w:styleId="emoticonemoticonwink">
    <w:name w:val="emoticon emoticon_wink"/>
    <w:basedOn w:val="DefaultParagraphFont"/>
    <w:rsid w:val="00B81D6A"/>
  </w:style>
  <w:style w:type="character" w:customStyle="1" w:styleId="emoticonemoticontongue">
    <w:name w:val="emoticon emoticon_tongue"/>
    <w:basedOn w:val="DefaultParagraphFont"/>
    <w:rsid w:val="00B81D6A"/>
  </w:style>
  <w:style w:type="character" w:customStyle="1" w:styleId="emoticonemoticonsmile">
    <w:name w:val="emoticon emoticon_smile"/>
    <w:basedOn w:val="DefaultParagraphFont"/>
    <w:rsid w:val="00B81D6A"/>
  </w:style>
  <w:style w:type="character" w:customStyle="1" w:styleId="5uzb">
    <w:name w:val="_5uzb"/>
    <w:basedOn w:val="DefaultParagraphFont"/>
    <w:rsid w:val="00B81D6A"/>
  </w:style>
  <w:style w:type="paragraph" w:styleId="DocumentMap">
    <w:name w:val="Document Map"/>
    <w:basedOn w:val="Normal"/>
    <w:link w:val="DocumentMapChar"/>
    <w:semiHidden/>
    <w:rsid w:val="00B81D6A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B81D6A"/>
    <w:rPr>
      <w:rFonts w:ascii="Tahoma" w:eastAsia="Times New Roman" w:hAnsi="Tahoma" w:cs="Tahoma"/>
      <w:sz w:val="20"/>
      <w:szCs w:val="20"/>
      <w:shd w:val="clear" w:color="auto" w:fill="000080"/>
    </w:rPr>
  </w:style>
  <w:style w:type="character" w:customStyle="1" w:styleId="apple-style-span">
    <w:name w:val="apple-style-span"/>
    <w:basedOn w:val="DefaultParagraphFont"/>
    <w:rsid w:val="009D7084"/>
  </w:style>
  <w:style w:type="paragraph" w:customStyle="1" w:styleId="msolistparagraphcxspmiddle">
    <w:name w:val="msolistparagraphcxspmiddle"/>
    <w:basedOn w:val="Normal"/>
    <w:rsid w:val="00040EAC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header" Target="head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CDDA038-E0C7-48BB-AF09-4E44B6D1E3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4</Pages>
  <Words>7167</Words>
  <Characters>40852</Characters>
  <Application>Microsoft Office Word</Application>
  <DocSecurity>0</DocSecurity>
  <Lines>340</Lines>
  <Paragraphs>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9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0T09:38:00Z</cp:lastPrinted>
  <dcterms:created xsi:type="dcterms:W3CDTF">2019-08-20T09:41:00Z</dcterms:created>
  <dcterms:modified xsi:type="dcterms:W3CDTF">2019-08-20T09:41:00Z</dcterms:modified>
</cp:coreProperties>
</file>